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21816" w:rsidRDefault="00D43785">
      <w:pPr>
        <w:jc w:val="center"/>
        <w:rPr>
          <w:rFonts w:eastAsia="黑体"/>
          <w:b/>
          <w:sz w:val="32"/>
        </w:rPr>
      </w:pPr>
      <w:r>
        <w:rPr>
          <w:rFonts w:eastAsia="黑体"/>
          <w:b/>
          <w:noProof/>
          <w:sz w:val="3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-396240</wp:posOffset>
                </wp:positionV>
                <wp:extent cx="1143000" cy="1188720"/>
                <wp:effectExtent l="3175" t="3175" r="15875" b="8255"/>
                <wp:wrapNone/>
                <wp:docPr id="1" name="直线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43000" cy="118872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C6A38A" id="直线 13" o:spid="_x0000_s1026" style="position:absolute;left:0;text-align:left;flip:x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4pt,-31.2pt" to="36pt,6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">
                <v:stroke dashstyle="dash"/>
              </v:line>
            </w:pict>
          </mc:Fallback>
        </mc:AlternateContent>
      </w:r>
      <w:r>
        <w:rPr>
          <w:rFonts w:eastAsia="黑体"/>
          <w:b/>
          <w:sz w:val="32"/>
        </w:rPr>
        <w:t>广西</w:t>
      </w:r>
      <w:r>
        <w:rPr>
          <w:rFonts w:eastAsia="黑体" w:hint="eastAsia"/>
          <w:b/>
          <w:sz w:val="32"/>
        </w:rPr>
        <w:t>科技大学</w:t>
      </w:r>
      <w:r>
        <w:rPr>
          <w:rFonts w:eastAsia="黑体"/>
          <w:b/>
          <w:sz w:val="32"/>
          <w:u w:val="single"/>
        </w:rPr>
        <w:t xml:space="preserve"> 201</w:t>
      </w:r>
      <w:r w:rsidR="007C2302">
        <w:rPr>
          <w:rFonts w:eastAsia="黑体" w:hint="eastAsia"/>
          <w:b/>
          <w:sz w:val="32"/>
          <w:u w:val="single"/>
        </w:rPr>
        <w:t>8</w:t>
      </w:r>
      <w:r>
        <w:rPr>
          <w:rFonts w:eastAsia="黑体"/>
          <w:b/>
          <w:sz w:val="32"/>
          <w:u w:val="single"/>
        </w:rPr>
        <w:t xml:space="preserve"> </w:t>
      </w:r>
      <w:r>
        <w:rPr>
          <w:rFonts w:eastAsia="黑体"/>
          <w:b/>
          <w:sz w:val="32"/>
        </w:rPr>
        <w:t>—</w:t>
      </w:r>
      <w:r>
        <w:rPr>
          <w:rFonts w:eastAsia="黑体"/>
          <w:b/>
          <w:sz w:val="32"/>
          <w:u w:val="single"/>
        </w:rPr>
        <w:t xml:space="preserve"> 201</w:t>
      </w:r>
      <w:r w:rsidR="007C2302">
        <w:rPr>
          <w:rFonts w:eastAsia="黑体" w:hint="eastAsia"/>
          <w:b/>
          <w:sz w:val="32"/>
          <w:u w:val="single"/>
        </w:rPr>
        <w:t>9</w:t>
      </w:r>
      <w:proofErr w:type="gramStart"/>
      <w:r>
        <w:rPr>
          <w:rFonts w:eastAsia="黑体"/>
          <w:b/>
          <w:sz w:val="32"/>
        </w:rPr>
        <w:t>学年第</w:t>
      </w:r>
      <w:proofErr w:type="gramEnd"/>
      <w:r>
        <w:rPr>
          <w:rFonts w:eastAsia="黑体"/>
          <w:b/>
          <w:sz w:val="32"/>
          <w:u w:val="single"/>
        </w:rPr>
        <w:t xml:space="preserve"> </w:t>
      </w:r>
      <w:r w:rsidR="007C2302">
        <w:rPr>
          <w:rFonts w:eastAsia="黑体" w:hint="eastAsia"/>
          <w:b/>
          <w:sz w:val="32"/>
          <w:u w:val="single"/>
        </w:rPr>
        <w:t>1</w:t>
      </w:r>
      <w:r>
        <w:rPr>
          <w:rFonts w:eastAsia="黑体"/>
          <w:b/>
          <w:sz w:val="32"/>
          <w:u w:val="single"/>
        </w:rPr>
        <w:t xml:space="preserve"> </w:t>
      </w:r>
      <w:r>
        <w:rPr>
          <w:rFonts w:eastAsia="黑体"/>
          <w:b/>
          <w:sz w:val="32"/>
        </w:rPr>
        <w:t>学期课程考核试题</w:t>
      </w:r>
    </w:p>
    <w:p w:rsidR="00521816" w:rsidRDefault="00D43785">
      <w:pPr>
        <w:spacing w:line="440" w:lineRule="exact"/>
        <w:ind w:firstLineChars="200" w:firstLine="562"/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t>考核课程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  <w:u w:val="single"/>
        </w:rPr>
        <w:t>概率论与数理统计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</w:rPr>
        <w:t xml:space="preserve">( </w:t>
      </w:r>
      <w:r>
        <w:rPr>
          <w:sz w:val="28"/>
          <w:szCs w:val="28"/>
          <w:u w:val="single"/>
        </w:rPr>
        <w:t xml:space="preserve"> </w:t>
      </w:r>
      <w:r w:rsidR="008C6C4B">
        <w:rPr>
          <w:rFonts w:hint="eastAsia"/>
          <w:sz w:val="28"/>
          <w:szCs w:val="28"/>
          <w:u w:val="single"/>
        </w:rPr>
        <w:t>B</w:t>
      </w:r>
      <w:r w:rsidR="007C2302">
        <w:rPr>
          <w:rFonts w:hint="eastAsia"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</w:rPr>
        <w:t>卷</w:t>
      </w:r>
      <w:r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>考核班级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>全</w:t>
      </w:r>
      <w:r>
        <w:rPr>
          <w:rFonts w:hint="eastAsia"/>
          <w:b/>
          <w:sz w:val="28"/>
          <w:szCs w:val="28"/>
          <w:u w:val="single"/>
        </w:rPr>
        <w:t>校</w:t>
      </w:r>
      <w:r>
        <w:rPr>
          <w:b/>
          <w:sz w:val="28"/>
          <w:szCs w:val="28"/>
          <w:u w:val="single"/>
        </w:rPr>
        <w:t>相关班级</w:t>
      </w:r>
      <w:r>
        <w:rPr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:rsidR="00521816" w:rsidRDefault="00D43785">
      <w:pPr>
        <w:spacing w:line="44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学生数</w:t>
      </w:r>
      <w:r>
        <w:rPr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</w:rPr>
        <w:t>印数</w:t>
      </w:r>
      <w:r>
        <w:rPr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</w:rPr>
        <w:t>考核方式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>闭卷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</w:rPr>
        <w:t>考核时间</w:t>
      </w:r>
      <w:r>
        <w:rPr>
          <w:b/>
          <w:sz w:val="28"/>
          <w:szCs w:val="28"/>
          <w:u w:val="single"/>
        </w:rPr>
        <w:t xml:space="preserve">  120  </w:t>
      </w:r>
      <w:r>
        <w:rPr>
          <w:b/>
          <w:sz w:val="28"/>
          <w:szCs w:val="28"/>
        </w:rPr>
        <w:t>分钟</w:t>
      </w:r>
    </w:p>
    <w:p w:rsidR="00521816" w:rsidRDefault="00521816">
      <w:pPr>
        <w:spacing w:line="440" w:lineRule="exact"/>
        <w:ind w:firstLineChars="200" w:firstLine="562"/>
        <w:rPr>
          <w:b/>
          <w:sz w:val="28"/>
          <w:szCs w:val="28"/>
        </w:rPr>
      </w:pPr>
    </w:p>
    <w:tbl>
      <w:tblPr>
        <w:tblW w:w="79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680"/>
        <w:gridCol w:w="680"/>
        <w:gridCol w:w="680"/>
        <w:gridCol w:w="680"/>
        <w:gridCol w:w="680"/>
        <w:gridCol w:w="680"/>
        <w:gridCol w:w="680"/>
        <w:gridCol w:w="967"/>
        <w:gridCol w:w="1040"/>
      </w:tblGrid>
      <w:tr w:rsidR="00521816">
        <w:trPr>
          <w:jc w:val="center"/>
        </w:trPr>
        <w:tc>
          <w:tcPr>
            <w:tcW w:w="1134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题号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proofErr w:type="gramStart"/>
            <w:r>
              <w:rPr>
                <w:rFonts w:eastAsia="黑体" w:hint="eastAsia"/>
                <w:sz w:val="24"/>
              </w:rPr>
              <w:t>一</w:t>
            </w:r>
            <w:proofErr w:type="gramEnd"/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二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三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四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五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六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七</w:t>
            </w:r>
          </w:p>
        </w:tc>
        <w:tc>
          <w:tcPr>
            <w:tcW w:w="2007" w:type="dxa"/>
            <w:gridSpan w:val="2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总分</w:t>
            </w:r>
          </w:p>
        </w:tc>
      </w:tr>
      <w:tr w:rsidR="00521816">
        <w:trPr>
          <w:jc w:val="center"/>
        </w:trPr>
        <w:tc>
          <w:tcPr>
            <w:tcW w:w="1134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评分</w:t>
            </w: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2007" w:type="dxa"/>
            <w:gridSpan w:val="2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</w:tr>
      <w:tr w:rsidR="00521816">
        <w:trPr>
          <w:jc w:val="center"/>
        </w:trPr>
        <w:tc>
          <w:tcPr>
            <w:tcW w:w="1134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评卷人</w:t>
            </w: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67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审核人</w:t>
            </w:r>
          </w:p>
        </w:tc>
        <w:tc>
          <w:tcPr>
            <w:tcW w:w="104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</w:tr>
    </w:tbl>
    <w:p w:rsidR="00521816" w:rsidRDefault="00521816">
      <w:pPr>
        <w:spacing w:line="360" w:lineRule="exact"/>
        <w:jc w:val="center"/>
      </w:pPr>
    </w:p>
    <w:p w:rsidR="00521816" w:rsidRDefault="00D43785">
      <w:pPr>
        <w:spacing w:line="360" w:lineRule="exact"/>
        <w:ind w:firstLineChars="149" w:firstLine="419"/>
        <w:rPr>
          <w:rFonts w:ascii="黑体" w:eastAsia="黑体"/>
          <w:b/>
          <w:sz w:val="28"/>
          <w:szCs w:val="28"/>
        </w:rPr>
      </w:pPr>
      <w:r>
        <w:rPr>
          <w:rFonts w:ascii="黑体" w:eastAsia="黑体" w:hint="eastAsia"/>
          <w:b/>
          <w:sz w:val="28"/>
          <w:szCs w:val="28"/>
        </w:rPr>
        <w:t>学院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 </w:t>
      </w:r>
      <w:r>
        <w:rPr>
          <w:rFonts w:ascii="黑体" w:eastAsia="黑体" w:hint="eastAsia"/>
          <w:b/>
          <w:sz w:val="28"/>
          <w:szCs w:val="28"/>
        </w:rPr>
        <w:t>班级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</w:t>
      </w:r>
      <w:r>
        <w:rPr>
          <w:rFonts w:ascii="黑体" w:eastAsia="黑体" w:hint="eastAsia"/>
          <w:b/>
          <w:sz w:val="28"/>
          <w:szCs w:val="28"/>
        </w:rPr>
        <w:t>学号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</w:t>
      </w:r>
      <w:r>
        <w:rPr>
          <w:rFonts w:ascii="黑体" w:eastAsia="黑体" w:hint="eastAsia"/>
          <w:b/>
          <w:sz w:val="28"/>
          <w:szCs w:val="28"/>
        </w:rPr>
        <w:t>姓名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</w:t>
      </w:r>
    </w:p>
    <w:p w:rsidR="00521816" w:rsidRDefault="00D43785">
      <w:pPr>
        <w:spacing w:line="360" w:lineRule="exact"/>
        <w:jc w:val="center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7320</wp:posOffset>
                </wp:positionV>
                <wp:extent cx="6057900" cy="0"/>
                <wp:effectExtent l="0" t="28575" r="0" b="28575"/>
                <wp:wrapNone/>
                <wp:docPr id="2" name="直线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ln w="57150" cap="flat" cmpd="thinThick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7496BA" id="直线 6" o:spid="_x0000_s1026" style="position:absolute;left:0;text-align:lef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1.6pt" to="477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" strokeweight="4.5pt">
                <v:stroke linestyle="thinThick"/>
              </v:line>
            </w:pict>
          </mc:Fallback>
        </mc:AlternateContent>
      </w:r>
    </w:p>
    <w:p w:rsidR="00521816" w:rsidRDefault="00D43785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b/>
          <w:bCs/>
          <w:sz w:val="24"/>
        </w:rPr>
        <w:t>注意</w:t>
      </w:r>
      <w:r>
        <w:rPr>
          <w:b/>
          <w:sz w:val="24"/>
        </w:rPr>
        <w:t>：</w:t>
      </w:r>
      <w:r>
        <w:rPr>
          <w:b/>
          <w:bCs/>
          <w:sz w:val="24"/>
        </w:rPr>
        <w:t>答案写在试卷上，否则无效！</w:t>
      </w:r>
    </w:p>
    <w:p w:rsidR="00521816" w:rsidRDefault="00521816">
      <w:pPr>
        <w:snapToGrid w:val="0"/>
        <w:rPr>
          <w:rFonts w:ascii="宋体"/>
          <w:szCs w:val="21"/>
        </w:rPr>
      </w:pPr>
    </w:p>
    <w:p w:rsidR="00F5357F" w:rsidRPr="002706D5" w:rsidRDefault="00F5357F" w:rsidP="00F5357F">
      <w:pPr>
        <w:spacing w:line="300" w:lineRule="auto"/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t>一、填空题（每题3分，共30分）：</w:t>
      </w:r>
    </w:p>
    <w:p w:rsidR="00F5357F" w:rsidRPr="002706D5" w:rsidRDefault="00F5357F" w:rsidP="00F5357F">
      <w:pPr>
        <w:numPr>
          <w:ilvl w:val="0"/>
          <w:numId w:val="5"/>
        </w:numPr>
        <w:spacing w:line="300" w:lineRule="auto"/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t>已知</w:t>
      </w:r>
      <w:r w:rsidRPr="002706D5">
        <w:rPr>
          <w:rFonts w:ascii="宋体" w:hAnsi="宋体" w:hint="eastAsia"/>
          <w:bCs/>
          <w:position w:val="-10"/>
          <w:sz w:val="24"/>
        </w:rPr>
        <w:object w:dxaOrig="73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10" o:spid="_x0000_i1025" type="#_x0000_t75" style="width:36.75pt;height:15.75pt;mso-position-horizontal-relative:page;mso-position-vertical-relative:page" o:ole="">
            <v:imagedata r:id="rId9" o:title=""/>
          </v:shape>
          <o:OLEObject Type="Embed" ProgID="Equation.3" ShapeID="对象 510" DrawAspect="Content" ObjectID="_1608120035" r:id="rId10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为随机事件，则</w:t>
      </w:r>
      <w:r w:rsidRPr="002706D5">
        <w:rPr>
          <w:rFonts w:ascii="宋体" w:hAnsi="宋体" w:hint="eastAsia"/>
          <w:bCs/>
          <w:position w:val="-10"/>
          <w:sz w:val="24"/>
        </w:rPr>
        <w:object w:dxaOrig="739" w:dyaOrig="319">
          <v:shape id="对象 509" o:spid="_x0000_i1026" type="#_x0000_t75" style="width:36.75pt;height:15.75pt;mso-position-horizontal-relative:page;mso-position-vertical-relative:page" o:ole="">
            <v:imagedata r:id="rId9" o:title=""/>
          </v:shape>
          <o:OLEObject Type="Embed" ProgID="Equation.3" ShapeID="对象 509" DrawAspect="Content" ObjectID="_1608120036" r:id="rId11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中恰好有二个发生的事件可以表示为_______________</w:t>
      </w:r>
      <w:r w:rsidR="002706D5" w:rsidRPr="002706D5">
        <w:rPr>
          <w:rFonts w:ascii="宋体" w:hAnsi="宋体" w:hint="eastAsia"/>
          <w:sz w:val="24"/>
        </w:rPr>
        <w:t>.</w:t>
      </w:r>
    </w:p>
    <w:p w:rsidR="00F5357F" w:rsidRPr="002706D5" w:rsidRDefault="00F5357F" w:rsidP="00F5357F">
      <w:pPr>
        <w:numPr>
          <w:ilvl w:val="0"/>
          <w:numId w:val="5"/>
        </w:numPr>
        <w:spacing w:line="300" w:lineRule="auto"/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sz w:val="24"/>
        </w:rPr>
        <w:t>事件</w:t>
      </w:r>
      <w:r w:rsidRPr="002706D5">
        <w:rPr>
          <w:rFonts w:ascii="宋体" w:hAnsi="宋体"/>
          <w:position w:val="-6"/>
          <w:sz w:val="24"/>
        </w:rPr>
        <w:object w:dxaOrig="600" w:dyaOrig="279">
          <v:shape id="_x0000_i1027" type="#_x0000_t75" style="width:30pt;height:14.25pt" o:ole="">
            <v:imagedata r:id="rId12" o:title=""/>
          </v:shape>
          <o:OLEObject Type="Embed" ProgID="Equation.DSMT4" ShapeID="_x0000_i1027" DrawAspect="Content" ObjectID="_1608120037" r:id="rId13"/>
        </w:object>
      </w:r>
      <w:r w:rsidRPr="002706D5">
        <w:rPr>
          <w:rFonts w:ascii="宋体" w:hAnsi="宋体" w:hint="eastAsia"/>
          <w:sz w:val="24"/>
        </w:rPr>
        <w:t>独立，且</w:t>
      </w:r>
      <w:r w:rsidRPr="002706D5">
        <w:rPr>
          <w:rFonts w:ascii="宋体" w:hAnsi="宋体"/>
          <w:position w:val="-10"/>
          <w:sz w:val="24"/>
        </w:rPr>
        <w:object w:dxaOrig="2680" w:dyaOrig="320">
          <v:shape id="_x0000_i1028" type="#_x0000_t75" style="width:134.25pt;height:15.75pt" o:ole="">
            <v:imagedata r:id="rId14" o:title=""/>
          </v:shape>
          <o:OLEObject Type="Embed" ProgID="Equation.DSMT4" ShapeID="_x0000_i1028" DrawAspect="Content" ObjectID="_1608120038" r:id="rId15"/>
        </w:object>
      </w:r>
      <w:r w:rsidRPr="002706D5">
        <w:rPr>
          <w:rFonts w:ascii="宋体" w:hAnsi="宋体" w:hint="eastAsia"/>
          <w:sz w:val="24"/>
        </w:rPr>
        <w:t>，则</w:t>
      </w:r>
      <w:r w:rsidR="002309ED" w:rsidRPr="002706D5">
        <w:rPr>
          <w:rFonts w:ascii="宋体" w:hAnsi="宋体"/>
          <w:position w:val="-10"/>
          <w:sz w:val="24"/>
        </w:rPr>
        <w:object w:dxaOrig="560" w:dyaOrig="320">
          <v:shape id="_x0000_i1029" type="#_x0000_t75" style="width:28.5pt;height:15.75pt" o:ole="">
            <v:imagedata r:id="rId16" o:title=""/>
          </v:shape>
          <o:OLEObject Type="Embed" ProgID="Equation.DSMT4" ShapeID="_x0000_i1029" DrawAspect="Content" ObjectID="_1608120039" r:id="rId17"/>
        </w:object>
      </w:r>
      <w:r w:rsidRPr="002706D5">
        <w:rPr>
          <w:rFonts w:ascii="宋体" w:hAnsi="宋体" w:hint="eastAsia"/>
          <w:sz w:val="24"/>
        </w:rPr>
        <w:t>等于</w:t>
      </w:r>
      <w:r w:rsidRPr="002706D5">
        <w:rPr>
          <w:rFonts w:ascii="宋体" w:hAnsi="宋体" w:hint="eastAsia"/>
          <w:sz w:val="24"/>
          <w:u w:val="single"/>
        </w:rPr>
        <w:t xml:space="preserve">         </w:t>
      </w:r>
      <w:r w:rsidRPr="002706D5">
        <w:rPr>
          <w:rFonts w:ascii="宋体" w:hAnsi="宋体" w:hint="eastAsia"/>
          <w:sz w:val="24"/>
        </w:rPr>
        <w:t>.</w:t>
      </w:r>
    </w:p>
    <w:p w:rsidR="00F5357F" w:rsidRPr="002706D5" w:rsidRDefault="00F5357F" w:rsidP="00F5357F">
      <w:pPr>
        <w:numPr>
          <w:ilvl w:val="0"/>
          <w:numId w:val="5"/>
        </w:numPr>
        <w:spacing w:line="300" w:lineRule="auto"/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t>假设</w:t>
      </w:r>
      <w:r w:rsidRPr="002706D5">
        <w:rPr>
          <w:rFonts w:ascii="宋体" w:hAnsi="宋体" w:hint="eastAsia"/>
          <w:bCs/>
          <w:position w:val="-10"/>
          <w:sz w:val="24"/>
        </w:rPr>
        <w:object w:dxaOrig="1099" w:dyaOrig="319">
          <v:shape id="对象 515" o:spid="_x0000_i1030" type="#_x0000_t75" style="width:54.75pt;height:15.75pt;mso-position-horizontal-relative:page;mso-position-vertical-relative:page" o:ole="">
            <v:imagedata r:id="rId18" o:title=""/>
          </v:shape>
          <o:OLEObject Type="Embed" ProgID="Equation.3" ShapeID="对象 515" DrawAspect="Content" ObjectID="_1608120040" r:id="rId19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，</w:t>
      </w:r>
      <w:r w:rsidRPr="002706D5">
        <w:rPr>
          <w:rFonts w:ascii="宋体" w:hAnsi="宋体" w:hint="eastAsia"/>
          <w:bCs/>
          <w:position w:val="-10"/>
          <w:sz w:val="24"/>
        </w:rPr>
        <w:object w:dxaOrig="1099" w:dyaOrig="319">
          <v:shape id="对象 516" o:spid="_x0000_i1031" type="#_x0000_t75" style="width:54.75pt;height:15.75pt;mso-position-horizontal-relative:page;mso-position-vertical-relative:page" o:ole="">
            <v:imagedata r:id="rId20" o:title=""/>
          </v:shape>
          <o:OLEObject Type="Embed" ProgID="Equation.3" ShapeID="对象 516" DrawAspect="Content" ObjectID="_1608120041" r:id="rId21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，</w:t>
      </w:r>
      <w:r w:rsidRPr="002706D5">
        <w:rPr>
          <w:rFonts w:ascii="宋体" w:hAnsi="宋体" w:hint="eastAsia"/>
          <w:bCs/>
          <w:position w:val="-10"/>
          <w:sz w:val="24"/>
        </w:rPr>
        <w:object w:dxaOrig="1400" w:dyaOrig="319">
          <v:shape id="对象 518" o:spid="_x0000_i1032" type="#_x0000_t75" style="width:69.75pt;height:15.75pt;mso-position-horizontal-relative:page;mso-position-vertical-relative:page" o:ole="">
            <v:fill o:detectmouseclick="t"/>
            <v:imagedata r:id="rId22" o:title=""/>
          </v:shape>
          <o:OLEObject Type="Embed" ProgID="Equation.3" ShapeID="对象 518" DrawAspect="Content" ObjectID="_1608120042" r:id="rId23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，则</w:t>
      </w:r>
      <w:r w:rsidRPr="002706D5">
        <w:rPr>
          <w:rFonts w:ascii="宋体" w:hAnsi="宋体" w:hint="eastAsia"/>
          <w:bCs/>
          <w:position w:val="-10"/>
          <w:sz w:val="24"/>
        </w:rPr>
        <w:object w:dxaOrig="1039" w:dyaOrig="319">
          <v:shape id="对象 517" o:spid="_x0000_i1033" type="#_x0000_t75" style="width:51.75pt;height:15.75pt;mso-position-horizontal-relative:page;mso-position-vertical-relative:page" o:ole="">
            <v:fill o:detectmouseclick="t"/>
            <v:imagedata r:id="rId24" o:title=""/>
          </v:shape>
          <o:OLEObject Type="Embed" ProgID="Equation.3" ShapeID="对象 517" DrawAspect="Content" ObjectID="_1608120043" r:id="rId25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______________</w:t>
      </w:r>
      <w:r w:rsidR="002706D5" w:rsidRPr="002706D5">
        <w:rPr>
          <w:rFonts w:ascii="宋体" w:hAnsi="宋体" w:hint="eastAsia"/>
          <w:sz w:val="24"/>
        </w:rPr>
        <w:t>.</w:t>
      </w:r>
    </w:p>
    <w:p w:rsidR="00F5357F" w:rsidRPr="002706D5" w:rsidRDefault="00F5357F" w:rsidP="00F5357F">
      <w:pPr>
        <w:numPr>
          <w:ilvl w:val="0"/>
          <w:numId w:val="5"/>
        </w:numPr>
        <w:spacing w:line="300" w:lineRule="auto"/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t>一批产品中有</w:t>
      </w:r>
      <w:r w:rsidRPr="002706D5">
        <w:rPr>
          <w:rFonts w:ascii="宋体" w:hAnsi="宋体" w:hint="eastAsia"/>
          <w:bCs/>
          <w:position w:val="-6"/>
          <w:sz w:val="24"/>
        </w:rPr>
        <w:object w:dxaOrig="199" w:dyaOrig="219">
          <v:shape id="对象 521" o:spid="_x0000_i1034" type="#_x0000_t75" style="width:9.75pt;height:11.25pt;mso-position-horizontal-relative:page;mso-position-vertical-relative:page" o:ole="">
            <v:imagedata r:id="rId26" o:title=""/>
          </v:shape>
          <o:OLEObject Type="Embed" ProgID="Equation.3" ShapeID="对象 521" DrawAspect="Content" ObjectID="_1608120044" r:id="rId27">
            <o:FieldCodes>\* MERGEFORMAT</o:FieldCodes>
          </o:OLEObject>
        </w:object>
      </w:r>
      <w:proofErr w:type="gramStart"/>
      <w:r w:rsidRPr="002706D5">
        <w:rPr>
          <w:rFonts w:ascii="宋体" w:hAnsi="宋体" w:hint="eastAsia"/>
          <w:bCs/>
          <w:sz w:val="24"/>
        </w:rPr>
        <w:t>个</w:t>
      </w:r>
      <w:proofErr w:type="gramEnd"/>
      <w:r w:rsidRPr="002706D5">
        <w:rPr>
          <w:rFonts w:ascii="宋体" w:hAnsi="宋体" w:hint="eastAsia"/>
          <w:bCs/>
          <w:sz w:val="24"/>
        </w:rPr>
        <w:t>正品，</w:t>
      </w:r>
      <w:r w:rsidRPr="002706D5">
        <w:rPr>
          <w:rFonts w:ascii="宋体" w:hAnsi="宋体" w:hint="eastAsia"/>
          <w:bCs/>
          <w:position w:val="-6"/>
          <w:sz w:val="24"/>
        </w:rPr>
        <w:object w:dxaOrig="199" w:dyaOrig="279">
          <v:shape id="对象 520" o:spid="_x0000_i1035" type="#_x0000_t75" style="width:9.75pt;height:14.25pt;mso-position-horizontal-relative:page;mso-position-vertical-relative:page" o:ole="">
            <v:fill o:detectmouseclick="t"/>
            <v:imagedata r:id="rId28" o:title=""/>
          </v:shape>
          <o:OLEObject Type="Embed" ProgID="Equation.3" ShapeID="对象 520" DrawAspect="Content" ObjectID="_1608120045" r:id="rId29">
            <o:FieldCodes>\* MERGEFORMAT</o:FieldCodes>
          </o:OLEObject>
        </w:object>
      </w:r>
      <w:proofErr w:type="gramStart"/>
      <w:r w:rsidRPr="002706D5">
        <w:rPr>
          <w:rFonts w:ascii="宋体" w:hAnsi="宋体" w:hint="eastAsia"/>
          <w:bCs/>
          <w:sz w:val="24"/>
        </w:rPr>
        <w:t>个</w:t>
      </w:r>
      <w:proofErr w:type="gramEnd"/>
      <w:r w:rsidRPr="002706D5">
        <w:rPr>
          <w:rFonts w:ascii="宋体" w:hAnsi="宋体" w:hint="eastAsia"/>
          <w:bCs/>
          <w:sz w:val="24"/>
        </w:rPr>
        <w:t>次品，现随机抽取两次，每次取一个，取后</w:t>
      </w:r>
      <w:proofErr w:type="gramStart"/>
      <w:r w:rsidRPr="002706D5">
        <w:rPr>
          <w:rFonts w:ascii="宋体" w:hAnsi="宋体" w:hint="eastAsia"/>
          <w:bCs/>
          <w:sz w:val="24"/>
        </w:rPr>
        <w:t>不</w:t>
      </w:r>
      <w:proofErr w:type="gramEnd"/>
      <w:r w:rsidRPr="002706D5">
        <w:rPr>
          <w:rFonts w:ascii="宋体" w:hAnsi="宋体" w:hint="eastAsia"/>
          <w:bCs/>
          <w:sz w:val="24"/>
        </w:rPr>
        <w:t>放回。求在第一次取得正品的条件下，第二次取到也是正品的概率为_______________</w:t>
      </w:r>
      <w:r w:rsidR="002706D5" w:rsidRPr="002706D5">
        <w:rPr>
          <w:rFonts w:ascii="宋体" w:hAnsi="宋体" w:hint="eastAsia"/>
          <w:sz w:val="24"/>
        </w:rPr>
        <w:t>.</w:t>
      </w:r>
    </w:p>
    <w:p w:rsidR="00F5357F" w:rsidRPr="002706D5" w:rsidRDefault="00F5357F" w:rsidP="00F5357F">
      <w:pPr>
        <w:numPr>
          <w:ilvl w:val="0"/>
          <w:numId w:val="5"/>
        </w:numPr>
        <w:spacing w:line="300" w:lineRule="auto"/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t>设随机变量</w:t>
      </w:r>
      <w:r w:rsidRPr="002706D5">
        <w:rPr>
          <w:rFonts w:ascii="宋体" w:hAnsi="宋体" w:hint="eastAsia"/>
          <w:bCs/>
          <w:position w:val="-4"/>
          <w:sz w:val="24"/>
        </w:rPr>
        <w:object w:dxaOrig="279" w:dyaOrig="259">
          <v:shape id="对象 523" o:spid="_x0000_i1036" type="#_x0000_t75" style="width:14.25pt;height:12.75pt;mso-position-horizontal-relative:page;mso-position-vertical-relative:page" o:ole="">
            <v:fill o:detectmouseclick="t"/>
            <v:imagedata r:id="rId30" o:title=""/>
          </v:shape>
          <o:OLEObject Type="Embed" ProgID="Equation.3" ShapeID="对象 523" DrawAspect="Content" ObjectID="_1608120046" r:id="rId31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的密度函数为</w:t>
      </w:r>
      <w:r w:rsidRPr="002706D5">
        <w:rPr>
          <w:rFonts w:ascii="宋体" w:hAnsi="宋体" w:hint="eastAsia"/>
          <w:bCs/>
          <w:position w:val="-32"/>
          <w:sz w:val="24"/>
        </w:rPr>
        <w:object w:dxaOrig="2280" w:dyaOrig="759">
          <v:shape id="对象 524" o:spid="_x0000_i1037" type="#_x0000_t75" style="width:114pt;height:38.25pt;mso-position-horizontal-relative:page;mso-position-vertical-relative:page" o:ole="">
            <v:fill o:detectmouseclick="t"/>
            <v:imagedata r:id="rId32" o:title=""/>
          </v:shape>
          <o:OLEObject Type="Embed" ProgID="Equation.3" ShapeID="对象 524" DrawAspect="Content" ObjectID="_1608120047" r:id="rId33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，则常数</w:t>
      </w:r>
      <w:r w:rsidRPr="002706D5">
        <w:rPr>
          <w:rFonts w:ascii="宋体" w:hAnsi="宋体" w:hint="eastAsia"/>
          <w:bCs/>
          <w:position w:val="-6"/>
          <w:sz w:val="24"/>
        </w:rPr>
        <w:object w:dxaOrig="379" w:dyaOrig="279">
          <v:shape id="对象 525" o:spid="_x0000_i1038" type="#_x0000_t75" style="width:18.75pt;height:14.25pt;mso-position-horizontal-relative:page;mso-position-vertical-relative:page" o:ole="">
            <v:fill o:detectmouseclick="t"/>
            <v:imagedata r:id="rId34" o:title=""/>
          </v:shape>
          <o:OLEObject Type="Embed" ProgID="Equation.3" ShapeID="对象 525" DrawAspect="Content" ObjectID="_1608120048" r:id="rId35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______</w:t>
      </w:r>
      <w:r w:rsidR="002706D5" w:rsidRPr="002706D5">
        <w:rPr>
          <w:rFonts w:ascii="宋体" w:hAnsi="宋体" w:hint="eastAsia"/>
          <w:sz w:val="24"/>
        </w:rPr>
        <w:t>.</w:t>
      </w:r>
    </w:p>
    <w:p w:rsidR="00F5357F" w:rsidRPr="002706D5" w:rsidRDefault="001B46A7" w:rsidP="00F5357F">
      <w:pPr>
        <w:spacing w:line="30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6</w:t>
      </w:r>
      <w:r w:rsidR="00F5357F" w:rsidRPr="002706D5">
        <w:rPr>
          <w:rFonts w:ascii="宋体" w:hAnsi="宋体" w:hint="eastAsia"/>
          <w:bCs/>
          <w:sz w:val="24"/>
        </w:rPr>
        <w:t>、某试验的成功概率为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239" w:dyaOrig="259">
          <v:shape id="对象 443" o:spid="_x0000_i1039" type="#_x0000_t75" style="width:12pt;height:12.75pt;mso-position-horizontal-relative:page;mso-position-vertical-relative:page" o:ole="">
            <v:fill o:detectmouseclick="t"/>
            <v:imagedata r:id="rId36" o:title=""/>
          </v:shape>
          <o:OLEObject Type="Embed" ProgID="Equation.3" ShapeID="对象 443" DrawAspect="Content" ObjectID="_1608120049" r:id="rId37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，失败概率为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519" w:dyaOrig="319">
          <v:shape id="对象 444" o:spid="_x0000_i1040" type="#_x0000_t75" style="width:26.25pt;height:15.75pt;mso-position-horizontal-relative:page;mso-position-vertical-relative:page" o:ole="">
            <v:fill o:detectmouseclick="t"/>
            <v:imagedata r:id="rId38" o:title=""/>
          </v:shape>
          <o:OLEObject Type="Embed" ProgID="Equation.3" ShapeID="对象 444" DrawAspect="Content" ObjectID="_1608120050" r:id="rId39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，现进行独立重复试验，</w:t>
      </w:r>
      <w:r w:rsidR="00F5357F" w:rsidRPr="002706D5">
        <w:rPr>
          <w:rFonts w:ascii="宋体" w:hAnsi="宋体" w:hint="eastAsia"/>
          <w:bCs/>
          <w:position w:val="-4"/>
          <w:sz w:val="24"/>
        </w:rPr>
        <w:object w:dxaOrig="279" w:dyaOrig="259">
          <v:shape id="对象 526" o:spid="_x0000_i1041" type="#_x0000_t75" style="width:14.25pt;height:12.75pt;mso-position-horizontal-relative:page;mso-position-vertical-relative:page" o:ole="">
            <v:fill o:detectmouseclick="t"/>
            <v:imagedata r:id="rId40" o:title=""/>
          </v:shape>
          <o:OLEObject Type="Embed" ProgID="Equation.3" ShapeID="对象 526" DrawAspect="Content" ObjectID="_1608120051" r:id="rId41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表示试验首次获得成功时所进行的试验次数，则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1140" w:dyaOrig="319">
          <v:shape id="对象 446" o:spid="_x0000_i1042" type="#_x0000_t75" style="width:54.75pt;height:15.75pt;mso-position-horizontal-relative:page;mso-position-vertical-relative:page" o:ole="">
            <v:fill o:detectmouseclick="t"/>
            <v:imagedata r:id="rId42" o:title=""/>
          </v:shape>
          <o:OLEObject Type="Embed" ProgID="Equation.3" ShapeID="对象 446" DrawAspect="Content" ObjectID="_1608120052" r:id="rId43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______________________</w:t>
      </w:r>
      <w:r w:rsidR="002706D5" w:rsidRPr="002706D5">
        <w:rPr>
          <w:rFonts w:ascii="宋体" w:hAnsi="宋体" w:hint="eastAsia"/>
          <w:sz w:val="24"/>
        </w:rPr>
        <w:t>.</w:t>
      </w:r>
    </w:p>
    <w:p w:rsidR="00F5357F" w:rsidRPr="002706D5" w:rsidRDefault="001B46A7" w:rsidP="00F5357F">
      <w:pPr>
        <w:spacing w:line="30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7</w:t>
      </w:r>
      <w:r w:rsidR="00F5357F" w:rsidRPr="002706D5">
        <w:rPr>
          <w:rFonts w:ascii="宋体" w:hAnsi="宋体" w:hint="eastAsia"/>
          <w:bCs/>
          <w:sz w:val="24"/>
        </w:rPr>
        <w:t>、设</w:t>
      </w:r>
      <w:r w:rsidR="00F5357F" w:rsidRPr="002706D5">
        <w:rPr>
          <w:rFonts w:ascii="宋体" w:hAnsi="宋体" w:hint="eastAsia"/>
          <w:bCs/>
          <w:position w:val="-4"/>
          <w:sz w:val="24"/>
        </w:rPr>
        <w:object w:dxaOrig="279" w:dyaOrig="259">
          <v:shape id="对象 527" o:spid="_x0000_i1043" type="#_x0000_t75" style="width:14.25pt;height:12.75pt;mso-position-horizontal-relative:page;mso-position-vertical-relative:page" o:ole="">
            <v:imagedata r:id="rId40" o:title=""/>
          </v:shape>
          <o:OLEObject Type="Embed" ProgID="Equation.3" ShapeID="对象 527" DrawAspect="Content" ObjectID="_1608120053" r:id="rId44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服从二项分布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719" w:dyaOrig="319">
          <v:shape id="对象 528" o:spid="_x0000_i1044" type="#_x0000_t75" style="width:36pt;height:15.75pt;mso-position-horizontal-relative:page;mso-position-vertical-relative:page" o:ole="">
            <v:fill o:detectmouseclick="t"/>
            <v:imagedata r:id="rId45" o:title=""/>
          </v:shape>
          <o:OLEObject Type="Embed" ProgID="Equation.3" ShapeID="对象 528" DrawAspect="Content" ObjectID="_1608120054" r:id="rId46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，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1080" w:dyaOrig="319">
          <v:shape id="对象 531" o:spid="_x0000_i1045" type="#_x0000_t75" style="width:54pt;height:15.75pt;mso-position-horizontal-relative:page;mso-position-vertical-relative:page" o:ole="">
            <v:imagedata r:id="rId47" o:title=""/>
          </v:shape>
          <o:OLEObject Type="Embed" ProgID="Equation.3" ShapeID="对象 531" DrawAspect="Content" ObjectID="_1608120055" r:id="rId48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，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979" w:dyaOrig="319">
          <v:shape id="对象 532" o:spid="_x0000_i1046" type="#_x0000_t75" style="width:48.75pt;height:15.75pt;mso-position-horizontal-relative:page;mso-position-vertical-relative:page" o:ole="">
            <v:fill o:detectmouseclick="t"/>
            <v:imagedata r:id="rId49" o:title=""/>
          </v:shape>
          <o:OLEObject Type="Embed" ProgID="Equation.3" ShapeID="对象 532" DrawAspect="Content" ObjectID="_1608120056" r:id="rId50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，则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859" w:dyaOrig="260">
          <v:shape id="_x0000_i1160" type="#_x0000_t75" style="width:42.75pt;height:12.75pt" o:ole="">
            <v:fill o:detectmouseclick="t"/>
            <v:imagedata r:id="rId51" o:title=""/>
          </v:shape>
          <o:OLEObject Type="Embed" ProgID="Equation.DSMT4" ShapeID="_x0000_i1160" DrawAspect="Content" ObjectID="_1608120057" r:id="rId52">
            <o:FieldCodes>\* MERGEFORMAT</o:FieldCodes>
          </o:OLEObject>
        </w:object>
      </w:r>
      <w:r w:rsidR="002706D5" w:rsidRPr="002706D5">
        <w:rPr>
          <w:rFonts w:ascii="宋体" w:hAnsi="宋体" w:hint="eastAsia"/>
          <w:sz w:val="24"/>
        </w:rPr>
        <w:t>.</w:t>
      </w:r>
    </w:p>
    <w:p w:rsidR="00F5357F" w:rsidRPr="002706D5" w:rsidRDefault="001B46A7" w:rsidP="00F5357F">
      <w:pPr>
        <w:spacing w:line="30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Cs/>
          <w:sz w:val="24"/>
        </w:rPr>
        <w:t>8</w:t>
      </w:r>
      <w:r w:rsidR="00F5357F" w:rsidRPr="002706D5">
        <w:rPr>
          <w:rFonts w:ascii="宋体" w:hAnsi="宋体" w:hint="eastAsia"/>
          <w:bCs/>
          <w:sz w:val="24"/>
        </w:rPr>
        <w:t>、设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1240" w:dyaOrig="359">
          <v:shape id="对象 543" o:spid="_x0000_i1048" type="#_x0000_t75" style="width:62.25pt;height:18pt;mso-position-horizontal-relative:page;mso-position-vertical-relative:page" o:ole="">
            <v:imagedata r:id="rId53" o:title=""/>
          </v:shape>
          <o:OLEObject Type="Embed" ProgID="Equation.3" ShapeID="对象 543" DrawAspect="Content" ObjectID="_1608120058" r:id="rId54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，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1240" w:dyaOrig="359">
          <v:shape id="对象 535" o:spid="_x0000_i1049" type="#_x0000_t75" style="width:62.25pt;height:18pt;mso-position-horizontal-relative:page;mso-position-vertical-relative:page" o:ole="">
            <v:fill o:detectmouseclick="t"/>
            <v:imagedata r:id="rId55" o:title=""/>
          </v:shape>
          <o:OLEObject Type="Embed" ProgID="Equation.3" ShapeID="对象 535" DrawAspect="Content" ObjectID="_1608120059" r:id="rId56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，且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519" w:dyaOrig="319">
          <v:shape id="对象 451" o:spid="_x0000_i1050" type="#_x0000_t75" style="width:26.25pt;height:15.75pt;mso-position-horizontal-relative:page;mso-position-vertical-relative:page" o:ole="">
            <v:fill o:detectmouseclick="t"/>
            <v:imagedata r:id="rId57" o:title=""/>
          </v:shape>
          <o:OLEObject Type="Embed" ProgID="Equation.3" ShapeID="对象 451" DrawAspect="Content" ObjectID="_1608120060" r:id="rId58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相互独立，则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1300" w:dyaOrig="319">
          <v:shape id="对象 461" o:spid="_x0000_i1051" type="#_x0000_t75" style="width:65.25pt;height:15.75pt;mso-position-horizontal-relative:page;mso-position-vertical-relative:page" o:ole="">
            <v:fill o:detectmouseclick="t"/>
            <v:imagedata r:id="rId59" o:title=""/>
          </v:shape>
          <o:OLEObject Type="Embed" ProgID="Equation.3" ShapeID="对象 461" DrawAspect="Content" ObjectID="_1608120061" r:id="rId60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_____</w:t>
      </w:r>
      <w:r w:rsidR="002706D5" w:rsidRPr="002706D5">
        <w:rPr>
          <w:rFonts w:ascii="宋体" w:hAnsi="宋体" w:hint="eastAsia"/>
          <w:sz w:val="24"/>
        </w:rPr>
        <w:t>.</w:t>
      </w:r>
    </w:p>
    <w:p w:rsidR="00F5357F" w:rsidRPr="002706D5" w:rsidRDefault="001B46A7" w:rsidP="00F5357F">
      <w:pPr>
        <w:spacing w:line="30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9</w:t>
      </w:r>
      <w:r w:rsidR="00F5357F" w:rsidRPr="002706D5">
        <w:rPr>
          <w:rFonts w:ascii="宋体" w:hAnsi="宋体" w:hint="eastAsia"/>
          <w:bCs/>
          <w:sz w:val="24"/>
        </w:rPr>
        <w:t>、设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239" w:dyaOrig="339">
          <v:shape id="对象 464" o:spid="_x0000_i1052" type="#_x0000_t75" style="width:12pt;height:17.25pt;mso-position-horizontal-relative:page;mso-position-vertical-relative:page" o:ole="">
            <v:fill o:detectmouseclick="t"/>
            <v:imagedata r:id="rId61" o:title=""/>
          </v:shape>
          <o:OLEObject Type="Embed" ProgID="Equation.3" ShapeID="对象 464" DrawAspect="Content" ObjectID="_1608120062" r:id="rId62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和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259" w:dyaOrig="339">
          <v:shape id="对象 536" o:spid="_x0000_i1053" type="#_x0000_t75" style="width:12.75pt;height:17.25pt;mso-position-horizontal-relative:page;mso-position-vertical-relative:page" o:ole="">
            <v:fill o:detectmouseclick="t"/>
            <v:imagedata r:id="rId63" o:title=""/>
          </v:shape>
          <o:OLEObject Type="Embed" ProgID="Equation.3" ShapeID="对象 536" DrawAspect="Content" ObjectID="_1608120063" r:id="rId64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都是未知参数</w:t>
      </w:r>
      <w:r w:rsidR="00F5357F" w:rsidRPr="002706D5">
        <w:rPr>
          <w:rFonts w:ascii="宋体" w:hAnsi="宋体" w:hint="eastAsia"/>
          <w:bCs/>
          <w:position w:val="-6"/>
          <w:sz w:val="24"/>
        </w:rPr>
        <w:object w:dxaOrig="199" w:dyaOrig="279">
          <v:shape id="对象 537" o:spid="_x0000_i1054" type="#_x0000_t75" style="width:9.75pt;height:14.25pt;mso-position-horizontal-relative:page;mso-position-vertical-relative:page" o:ole="">
            <v:fill o:detectmouseclick="t"/>
            <v:imagedata r:id="rId65" o:title=""/>
          </v:shape>
          <o:OLEObject Type="Embed" ProgID="Equation.3" ShapeID="对象 537" DrawAspect="Content" ObjectID="_1608120064" r:id="rId66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的无偏估计，</w:t>
      </w:r>
      <w:r w:rsidR="00F5357F" w:rsidRPr="002706D5">
        <w:rPr>
          <w:rFonts w:ascii="宋体" w:hAnsi="宋体" w:hint="eastAsia"/>
          <w:bCs/>
          <w:position w:val="-6"/>
          <w:sz w:val="24"/>
        </w:rPr>
        <w:object w:dxaOrig="199" w:dyaOrig="219">
          <v:shape id="对象 538" o:spid="_x0000_i1055" type="#_x0000_t75" style="width:9.75pt;height:11.25pt;mso-position-horizontal-relative:page;mso-position-vertical-relative:page" o:ole="">
            <v:imagedata r:id="rId26" o:title=""/>
          </v:shape>
          <o:OLEObject Type="Embed" ProgID="Equation.3" ShapeID="对象 538" DrawAspect="Content" ObjectID="_1608120065" r:id="rId67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，</w:t>
      </w:r>
      <w:r w:rsidR="00F5357F" w:rsidRPr="002706D5">
        <w:rPr>
          <w:rFonts w:ascii="宋体" w:hAnsi="宋体" w:hint="eastAsia"/>
          <w:bCs/>
          <w:position w:val="-6"/>
          <w:sz w:val="24"/>
        </w:rPr>
        <w:object w:dxaOrig="199" w:dyaOrig="279">
          <v:shape id="对象 539" o:spid="_x0000_i1056" type="#_x0000_t75" style="width:9.75pt;height:14.25pt;mso-position-horizontal-relative:page;mso-position-vertical-relative:page" o:ole="">
            <v:imagedata r:id="rId28" o:title=""/>
          </v:shape>
          <o:OLEObject Type="Embed" ProgID="Equation.3" ShapeID="对象 539" DrawAspect="Content" ObjectID="_1608120066" r:id="rId68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为常数，则当满足_______________时，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939" w:dyaOrig="339">
          <v:shape id="对象 540" o:spid="_x0000_i1057" type="#_x0000_t75" style="width:47.25pt;height:17.25pt;mso-position-horizontal-relative:page;mso-position-vertical-relative:page" o:ole="">
            <v:fill o:detectmouseclick="t"/>
            <v:imagedata r:id="rId69" o:title=""/>
          </v:shape>
          <o:OLEObject Type="Embed" ProgID="Equation.3" ShapeID="对象 540" DrawAspect="Content" ObjectID="_1608120067" r:id="rId70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也是未知参数</w:t>
      </w:r>
      <w:r w:rsidR="00F5357F" w:rsidRPr="002706D5">
        <w:rPr>
          <w:rFonts w:ascii="宋体" w:hAnsi="宋体" w:hint="eastAsia"/>
          <w:bCs/>
          <w:position w:val="-6"/>
          <w:sz w:val="24"/>
        </w:rPr>
        <w:object w:dxaOrig="199" w:dyaOrig="279">
          <v:shape id="对象 542" o:spid="_x0000_i1058" type="#_x0000_t75" style="width:9.75pt;height:14.25pt;mso-position-horizontal-relative:page;mso-position-vertical-relative:page" o:ole="">
            <v:imagedata r:id="rId65" o:title=""/>
          </v:shape>
          <o:OLEObject Type="Embed" ProgID="Equation.3" ShapeID="对象 542" DrawAspect="Content" ObjectID="_1608120068" r:id="rId71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的无偏估计</w:t>
      </w:r>
      <w:r w:rsidR="002706D5" w:rsidRPr="002706D5">
        <w:rPr>
          <w:rFonts w:ascii="宋体" w:hAnsi="宋体" w:hint="eastAsia"/>
          <w:sz w:val="24"/>
        </w:rPr>
        <w:t>.</w:t>
      </w:r>
    </w:p>
    <w:p w:rsidR="00F5357F" w:rsidRPr="002706D5" w:rsidRDefault="001B46A7" w:rsidP="00F5357F">
      <w:pPr>
        <w:spacing w:line="30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1</w:t>
      </w:r>
      <w:r>
        <w:rPr>
          <w:rFonts w:ascii="宋体" w:hAnsi="宋体"/>
          <w:bCs/>
          <w:sz w:val="24"/>
        </w:rPr>
        <w:t>0</w:t>
      </w:r>
      <w:r w:rsidR="00F5357F" w:rsidRPr="002706D5">
        <w:rPr>
          <w:rFonts w:ascii="宋体" w:hAnsi="宋体" w:hint="eastAsia"/>
          <w:bCs/>
          <w:sz w:val="24"/>
        </w:rPr>
        <w:t>、设</w:t>
      </w:r>
      <w:r w:rsidR="00F5357F" w:rsidRPr="002706D5">
        <w:rPr>
          <w:rFonts w:ascii="宋体" w:hAnsi="宋体" w:hint="eastAsia"/>
          <w:bCs/>
          <w:position w:val="-12"/>
          <w:sz w:val="24"/>
        </w:rPr>
        <w:object w:dxaOrig="1320" w:dyaOrig="359">
          <v:shape id="对象 467" o:spid="_x0000_i1059" type="#_x0000_t75" style="width:66pt;height:18pt;mso-position-horizontal-relative:page;mso-position-vertical-relative:page" o:ole="">
            <v:fill o:detectmouseclick="t"/>
            <v:imagedata r:id="rId72" o:title=""/>
          </v:shape>
          <o:OLEObject Type="Embed" ProgID="Equation.3" ShapeID="对象 467" DrawAspect="Content" ObjectID="_1608120069" r:id="rId73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是总体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1420" w:dyaOrig="359">
          <v:shape id="对象 544" o:spid="_x0000_i1060" type="#_x0000_t75" style="width:71.25pt;height:18pt;mso-position-horizontal-relative:page;mso-position-vertical-relative:page" o:ole="">
            <v:fill o:detectmouseclick="t"/>
            <v:imagedata r:id="rId74" o:title=""/>
          </v:shape>
          <o:OLEObject Type="Embed" ProgID="Equation.3" ShapeID="对象 544" DrawAspect="Content" ObjectID="_1608120070" r:id="rId75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的样本，</w:t>
      </w:r>
      <w:r w:rsidR="00F5357F" w:rsidRPr="002706D5">
        <w:rPr>
          <w:rFonts w:ascii="宋体" w:hAnsi="宋体" w:hint="eastAsia"/>
          <w:bCs/>
          <w:position w:val="-10"/>
          <w:sz w:val="24"/>
        </w:rPr>
        <w:object w:dxaOrig="599" w:dyaOrig="379">
          <v:shape id="对象 545" o:spid="_x0000_i1061" type="#_x0000_t75" style="width:30pt;height:18.75pt;mso-position-horizontal-relative:page;mso-position-vertical-relative:page" o:ole="">
            <v:fill o:detectmouseclick="t"/>
            <v:imagedata r:id="rId76" o:title=""/>
          </v:shape>
          <o:OLEObject Type="Embed" ProgID="Equation.3" ShapeID="对象 545" DrawAspect="Content" ObjectID="_1608120071" r:id="rId77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分别是样本均值和样本方差，则</w:t>
      </w:r>
      <w:r w:rsidR="00F5357F" w:rsidRPr="002706D5">
        <w:rPr>
          <w:rFonts w:ascii="宋体" w:hAnsi="宋体" w:hint="eastAsia"/>
          <w:bCs/>
          <w:position w:val="-28"/>
          <w:sz w:val="24"/>
        </w:rPr>
        <w:object w:dxaOrig="699" w:dyaOrig="699">
          <v:shape id="对象 546" o:spid="_x0000_i1062" type="#_x0000_t75" style="width:35.25pt;height:35.25pt;mso-position-horizontal-relative:page;mso-position-vertical-relative:page" o:ole="">
            <v:fill o:detectmouseclick="t"/>
            <v:imagedata r:id="rId78" o:title=""/>
          </v:shape>
          <o:OLEObject Type="Embed" ProgID="Equation.3" ShapeID="对象 546" DrawAspect="Content" ObjectID="_1608120072" r:id="rId79">
            <o:FieldCodes>\* MERGEFORMAT</o:FieldCodes>
          </o:OLEObject>
        </w:object>
      </w:r>
      <w:r w:rsidR="00F5357F" w:rsidRPr="002706D5">
        <w:rPr>
          <w:rFonts w:ascii="宋体" w:hAnsi="宋体" w:hint="eastAsia"/>
          <w:bCs/>
          <w:sz w:val="24"/>
        </w:rPr>
        <w:t>服从自由度为_____________分布</w:t>
      </w:r>
      <w:r w:rsidR="002706D5" w:rsidRPr="002706D5">
        <w:rPr>
          <w:rFonts w:ascii="宋体" w:hAnsi="宋体" w:hint="eastAsia"/>
          <w:sz w:val="24"/>
        </w:rPr>
        <w:t>.</w:t>
      </w:r>
    </w:p>
    <w:p w:rsidR="00F25989" w:rsidRPr="002706D5" w:rsidRDefault="00F25989" w:rsidP="00E6232F">
      <w:pPr>
        <w:adjustRightInd w:val="0"/>
        <w:snapToGrid w:val="0"/>
        <w:spacing w:beforeLines="50" w:before="156" w:line="300" w:lineRule="auto"/>
        <w:rPr>
          <w:rFonts w:ascii="宋体" w:hAnsi="宋体"/>
          <w:b/>
          <w:sz w:val="24"/>
        </w:rPr>
      </w:pPr>
    </w:p>
    <w:p w:rsidR="009D1EB7" w:rsidRPr="002706D5" w:rsidRDefault="009D1EB7">
      <w:pPr>
        <w:adjustRightInd w:val="0"/>
        <w:snapToGrid w:val="0"/>
        <w:spacing w:line="300" w:lineRule="auto"/>
        <w:rPr>
          <w:rFonts w:ascii="宋体" w:hAnsi="宋体" w:cs="宋体"/>
          <w:b/>
          <w:bCs/>
          <w:i/>
          <w:sz w:val="24"/>
        </w:rPr>
      </w:pPr>
    </w:p>
    <w:p w:rsidR="00220BF2" w:rsidRPr="002706D5" w:rsidRDefault="008C6C4B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  <w:r w:rsidRPr="002706D5">
        <w:rPr>
          <w:rFonts w:hint="eastAsia"/>
          <w:sz w:val="24"/>
        </w:rPr>
        <w:lastRenderedPageBreak/>
        <w:t>二（</w:t>
      </w:r>
      <w:r w:rsidR="001B46A7">
        <w:rPr>
          <w:rFonts w:hint="eastAsia"/>
          <w:sz w:val="24"/>
        </w:rPr>
        <w:t>1</w:t>
      </w:r>
      <w:r w:rsidR="001B46A7">
        <w:rPr>
          <w:sz w:val="24"/>
        </w:rPr>
        <w:t>2</w:t>
      </w:r>
      <w:r w:rsidRPr="002706D5">
        <w:rPr>
          <w:rFonts w:hint="eastAsia"/>
          <w:sz w:val="24"/>
        </w:rPr>
        <w:t>分）</w:t>
      </w:r>
      <w:r w:rsidR="002706D5">
        <w:rPr>
          <w:rFonts w:hint="eastAsia"/>
          <w:sz w:val="24"/>
        </w:rPr>
        <w:t>：</w:t>
      </w:r>
      <w:r w:rsidRPr="002706D5">
        <w:rPr>
          <w:rFonts w:hint="eastAsia"/>
          <w:sz w:val="24"/>
        </w:rPr>
        <w:t>发送站将</w:t>
      </w:r>
      <w:proofErr w:type="gramStart"/>
      <w:r w:rsidRPr="002706D5">
        <w:rPr>
          <w:rFonts w:hint="eastAsia"/>
          <w:sz w:val="24"/>
        </w:rPr>
        <w:t>两信息</w:t>
      </w:r>
      <w:proofErr w:type="gramEnd"/>
      <w:r w:rsidRPr="002706D5">
        <w:rPr>
          <w:rFonts w:hint="eastAsia"/>
          <w:sz w:val="24"/>
        </w:rPr>
        <w:t>分别编码为Ａ和Ｂ传递出来，接收站收到时，Ａ被误收为Ｂ的概率为</w:t>
      </w:r>
      <w:r w:rsidRPr="002706D5">
        <w:rPr>
          <w:rFonts w:hint="eastAsia"/>
          <w:sz w:val="24"/>
        </w:rPr>
        <w:t>0.02</w:t>
      </w:r>
      <w:r w:rsidRPr="002706D5">
        <w:rPr>
          <w:rFonts w:hint="eastAsia"/>
          <w:sz w:val="24"/>
        </w:rPr>
        <w:t>，而Ｂ被误收为Ａ的概率为</w:t>
      </w:r>
      <w:r w:rsidRPr="002706D5">
        <w:rPr>
          <w:rFonts w:hint="eastAsia"/>
          <w:sz w:val="24"/>
        </w:rPr>
        <w:t>0.01</w:t>
      </w:r>
      <w:r w:rsidRPr="002706D5">
        <w:rPr>
          <w:rFonts w:hint="eastAsia"/>
          <w:sz w:val="24"/>
        </w:rPr>
        <w:t>，信息Ａ与Ｂ传递的频繁程度为</w:t>
      </w:r>
      <w:r w:rsidR="001B46A7">
        <w:rPr>
          <w:rFonts w:hint="eastAsia"/>
          <w:sz w:val="24"/>
        </w:rPr>
        <w:t>2</w:t>
      </w:r>
      <w:r w:rsidRPr="002706D5">
        <w:rPr>
          <w:rFonts w:hint="eastAsia"/>
          <w:sz w:val="24"/>
        </w:rPr>
        <w:t>:1</w:t>
      </w:r>
      <w:r w:rsidRPr="002706D5">
        <w:rPr>
          <w:rFonts w:hint="eastAsia"/>
          <w:sz w:val="24"/>
        </w:rPr>
        <w:t>，</w:t>
      </w:r>
      <w:r w:rsidR="001B46A7" w:rsidRPr="002706D5">
        <w:rPr>
          <w:rFonts w:hint="eastAsia"/>
          <w:sz w:val="24"/>
        </w:rPr>
        <w:t xml:space="preserve"> </w:t>
      </w:r>
      <w:r w:rsidRPr="002706D5">
        <w:rPr>
          <w:rFonts w:hint="eastAsia"/>
          <w:sz w:val="24"/>
        </w:rPr>
        <w:t>(1)</w:t>
      </w:r>
      <w:r w:rsidRPr="002706D5">
        <w:rPr>
          <w:rFonts w:hint="eastAsia"/>
          <w:sz w:val="24"/>
        </w:rPr>
        <w:t xml:space="preserve">　求接收站收到信息Ａ的概率。</w:t>
      </w:r>
      <w:r w:rsidRPr="002706D5">
        <w:rPr>
          <w:rFonts w:hint="eastAsia"/>
          <w:sz w:val="24"/>
        </w:rPr>
        <w:t>(2)</w:t>
      </w:r>
      <w:r w:rsidRPr="002706D5">
        <w:rPr>
          <w:rFonts w:hint="eastAsia"/>
          <w:sz w:val="24"/>
        </w:rPr>
        <w:t xml:space="preserve">　若接收站收到的信息是Ａ，求原发信息是Ａ的概率。</w:t>
      </w: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8B38D4" w:rsidRPr="002706D5" w:rsidRDefault="008B38D4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CD0865" w:rsidRPr="002706D5" w:rsidRDefault="00CD0865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AB0570" w:rsidRPr="002706D5" w:rsidRDefault="008C6C4B" w:rsidP="008C6C4B">
      <w:pPr>
        <w:spacing w:beforeLines="50" w:before="156"/>
        <w:jc w:val="left"/>
        <w:rPr>
          <w:rFonts w:ascii="宋体" w:hAnsi="宋体" w:cs="宋体"/>
          <w:bCs/>
          <w:sz w:val="24"/>
        </w:rPr>
      </w:pPr>
      <w:r w:rsidRPr="002706D5">
        <w:rPr>
          <w:rFonts w:hint="eastAsia"/>
          <w:sz w:val="24"/>
        </w:rPr>
        <w:t>三（</w:t>
      </w:r>
      <w:r w:rsidR="001B46A7">
        <w:rPr>
          <w:rFonts w:hint="eastAsia"/>
          <w:sz w:val="24"/>
        </w:rPr>
        <w:t>1</w:t>
      </w:r>
      <w:r w:rsidR="001B46A7">
        <w:rPr>
          <w:sz w:val="24"/>
        </w:rPr>
        <w:t>2</w:t>
      </w:r>
      <w:r w:rsidRPr="002706D5">
        <w:rPr>
          <w:rFonts w:hint="eastAsia"/>
          <w:sz w:val="24"/>
        </w:rPr>
        <w:t>分）</w:t>
      </w:r>
      <w:r w:rsidR="002706D5">
        <w:rPr>
          <w:rFonts w:hint="eastAsia"/>
          <w:sz w:val="24"/>
        </w:rPr>
        <w:t>：</w:t>
      </w:r>
      <w:r w:rsidRPr="002706D5">
        <w:rPr>
          <w:rFonts w:hint="eastAsia"/>
          <w:sz w:val="24"/>
        </w:rPr>
        <w:t>设随机变量Ｘ的概率密度为</w:t>
      </w:r>
      <w:r w:rsidRPr="002706D5">
        <w:rPr>
          <w:rFonts w:ascii="宋体" w:hAnsi="宋体" w:hint="eastAsia"/>
          <w:position w:val="-50"/>
          <w:sz w:val="24"/>
        </w:rPr>
        <w:object w:dxaOrig="2480" w:dyaOrig="1119">
          <v:shape id="对象 547" o:spid="_x0000_i1063" type="#_x0000_t75" style="width:123.75pt;height:55.5pt" o:ole="">
            <v:imagedata r:id="rId80" o:title=""/>
          </v:shape>
          <o:OLEObject Type="Embed" ProgID="Equation.3" ShapeID="对象 547" DrawAspect="Content" ObjectID="_1608120073" r:id="rId81">
            <o:FieldCodes>\* MERGEFORMAT</o:FieldCodes>
          </o:OLEObject>
        </w:object>
      </w:r>
      <w:r w:rsidRPr="002706D5">
        <w:rPr>
          <w:rFonts w:ascii="宋体" w:hAnsi="宋体" w:hint="eastAsia"/>
          <w:sz w:val="24"/>
        </w:rPr>
        <w:t xml:space="preserve">　　（１）求常数</w:t>
      </w:r>
      <w:r w:rsidRPr="002706D5">
        <w:rPr>
          <w:rFonts w:ascii="宋体" w:hAnsi="宋体" w:hint="eastAsia"/>
          <w:bCs/>
          <w:position w:val="-6"/>
          <w:sz w:val="24"/>
        </w:rPr>
        <w:object w:dxaOrig="199" w:dyaOrig="279">
          <v:shape id="对象 548" o:spid="_x0000_i1064" type="#_x0000_t75" alt="" style="width:9.75pt;height:13.5pt" o:ole="">
            <v:fill o:detectmouseclick="t"/>
            <v:imagedata r:id="rId82" o:title=""/>
          </v:shape>
          <o:OLEObject Type="Embed" ProgID="Equation.3" ShapeID="对象 548" DrawAspect="Content" ObjectID="_1608120074" r:id="rId83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，</w:t>
      </w:r>
      <w:r w:rsidRPr="002706D5">
        <w:rPr>
          <w:rFonts w:ascii="宋体" w:hAnsi="宋体" w:hint="eastAsia"/>
          <w:sz w:val="24"/>
        </w:rPr>
        <w:t>（２）求分布函数</w:t>
      </w:r>
      <w:r w:rsidRPr="002706D5">
        <w:rPr>
          <w:rFonts w:ascii="宋体" w:hAnsi="宋体" w:hint="eastAsia"/>
          <w:bCs/>
          <w:position w:val="-10"/>
          <w:sz w:val="24"/>
        </w:rPr>
        <w:object w:dxaOrig="539" w:dyaOrig="319">
          <v:shape id="对象 549" o:spid="_x0000_i1065" type="#_x0000_t75" alt="" style="width:27pt;height:16.5pt" o:ole="">
            <v:fill o:detectmouseclick="t"/>
            <v:imagedata r:id="rId84" o:title=""/>
          </v:shape>
          <o:OLEObject Type="Embed" ProgID="Equation.3" ShapeID="对象 549" DrawAspect="Content" ObjectID="_1608120075" r:id="rId85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.</w:t>
      </w:r>
    </w:p>
    <w:p w:rsidR="00521816" w:rsidRPr="002706D5" w:rsidRDefault="00521816" w:rsidP="00AB0570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2706D5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</w:p>
    <w:p w:rsidR="008C6C4B" w:rsidRPr="002706D5" w:rsidRDefault="008C6C4B" w:rsidP="008C6C4B">
      <w:pPr>
        <w:rPr>
          <w:rFonts w:ascii="宋体" w:hAnsi="宋体" w:cs="Arial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lastRenderedPageBreak/>
        <w:t>四（</w:t>
      </w:r>
      <w:r w:rsidR="001B46A7">
        <w:rPr>
          <w:rFonts w:ascii="宋体" w:hAnsi="宋体" w:hint="eastAsia"/>
          <w:bCs/>
          <w:sz w:val="24"/>
        </w:rPr>
        <w:t>1</w:t>
      </w:r>
      <w:r w:rsidR="001B46A7">
        <w:rPr>
          <w:rFonts w:ascii="宋体" w:hAnsi="宋体"/>
          <w:bCs/>
          <w:sz w:val="24"/>
        </w:rPr>
        <w:t>3</w:t>
      </w:r>
      <w:r w:rsidRPr="002706D5">
        <w:rPr>
          <w:rFonts w:ascii="宋体" w:hAnsi="宋体" w:hint="eastAsia"/>
          <w:bCs/>
          <w:sz w:val="24"/>
        </w:rPr>
        <w:t>分）</w:t>
      </w:r>
      <w:r w:rsidR="002706D5">
        <w:rPr>
          <w:rFonts w:ascii="宋体" w:hAnsi="宋体" w:hint="eastAsia"/>
          <w:bCs/>
          <w:sz w:val="24"/>
        </w:rPr>
        <w:t>：</w:t>
      </w:r>
      <w:r w:rsidRPr="002706D5">
        <w:rPr>
          <w:rFonts w:ascii="宋体" w:hAnsi="宋体" w:hint="eastAsia"/>
          <w:bCs/>
          <w:sz w:val="24"/>
        </w:rPr>
        <w:t>设</w:t>
      </w:r>
      <w:r w:rsidRPr="002706D5">
        <w:rPr>
          <w:rFonts w:ascii="宋体" w:hAnsi="宋体" w:hint="eastAsia"/>
          <w:bCs/>
          <w:position w:val="-10"/>
          <w:sz w:val="24"/>
        </w:rPr>
        <w:object w:dxaOrig="679" w:dyaOrig="319">
          <v:shape id="对象 473" o:spid="_x0000_i1066" type="#_x0000_t75" alt="" style="width:33.75pt;height:16.5pt;mso-position-horizontal-relative:page;mso-position-vertical-relative:page" o:ole="">
            <v:fill o:detectmouseclick="t"/>
            <v:imagedata r:id="rId86" o:title=""/>
          </v:shape>
          <o:OLEObject Type="Embed" ProgID="Equation.3" ShapeID="对象 473" DrawAspect="Content" ObjectID="_1608120076" r:id="rId87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的联合密度函数为</w:t>
      </w:r>
      <w:r w:rsidRPr="002706D5">
        <w:rPr>
          <w:rFonts w:ascii="宋体" w:hAnsi="宋体" w:hint="eastAsia"/>
          <w:bCs/>
          <w:position w:val="-32"/>
          <w:sz w:val="24"/>
        </w:rPr>
        <w:object w:dxaOrig="4020" w:dyaOrig="759">
          <v:shape id="对象 474" o:spid="_x0000_i1067" type="#_x0000_t75" alt="" style="width:201pt;height:38.25pt;mso-position-horizontal-relative:page;mso-position-vertical-relative:page" o:ole="">
            <v:fill o:detectmouseclick="t"/>
            <v:imagedata r:id="rId88" o:title=""/>
          </v:shape>
          <o:OLEObject Type="Embed" ProgID="Equation.3" ShapeID="对象 474" DrawAspect="Content" ObjectID="_1608120077" r:id="rId89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求（１）常数</w:t>
      </w:r>
      <w:r w:rsidRPr="002706D5">
        <w:rPr>
          <w:rFonts w:ascii="宋体" w:hAnsi="宋体" w:hint="eastAsia"/>
          <w:bCs/>
          <w:position w:val="-6"/>
          <w:sz w:val="24"/>
        </w:rPr>
        <w:object w:dxaOrig="199" w:dyaOrig="279">
          <v:shape id="对象 550" o:spid="_x0000_i1068" type="#_x0000_t75" alt="" style="width:9.75pt;height:13.5pt" o:ole="">
            <v:fill o:detectmouseclick="t"/>
            <v:imagedata r:id="rId90" o:title=""/>
          </v:shape>
          <o:OLEObject Type="Embed" ProgID="Equation.3" ShapeID="对象 550" DrawAspect="Content" ObjectID="_1608120078" r:id="rId91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 xml:space="preserve">　，（２）边缘密度</w:t>
      </w:r>
      <w:r w:rsidRPr="002706D5">
        <w:rPr>
          <w:rFonts w:ascii="宋体" w:hAnsi="宋体" w:hint="eastAsia"/>
          <w:bCs/>
          <w:position w:val="-10"/>
          <w:sz w:val="24"/>
        </w:rPr>
        <w:object w:dxaOrig="639" w:dyaOrig="339">
          <v:shape id="对象 476" o:spid="_x0000_i1069" type="#_x0000_t75" alt="" style="width:31.5pt;height:17.25pt;mso-position-horizontal-relative:page;mso-position-vertical-relative:page" o:ole="">
            <v:fill o:detectmouseclick="t"/>
            <v:imagedata r:id="rId92" o:title=""/>
          </v:shape>
          <o:OLEObject Type="Embed" ProgID="Equation.3" ShapeID="对象 476" DrawAspect="Content" ObjectID="_1608120079" r:id="rId93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和</w:t>
      </w:r>
      <w:r w:rsidRPr="002706D5">
        <w:rPr>
          <w:rFonts w:ascii="宋体" w:hAnsi="宋体" w:hint="eastAsia"/>
          <w:bCs/>
          <w:position w:val="-10"/>
          <w:sz w:val="24"/>
        </w:rPr>
        <w:object w:dxaOrig="619" w:dyaOrig="339">
          <v:shape id="对象 553" o:spid="_x0000_i1070" type="#_x0000_t75" alt="" style="width:30.75pt;height:17.25pt" o:ole="">
            <v:fill o:detectmouseclick="t"/>
            <v:imagedata r:id="rId94" o:title=""/>
          </v:shape>
          <o:OLEObject Type="Embed" ProgID="Equation.3" ShapeID="对象 553" DrawAspect="Content" ObjectID="_1608120080" r:id="rId95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，（３）判断</w:t>
      </w:r>
      <w:r w:rsidRPr="002706D5">
        <w:rPr>
          <w:rFonts w:ascii="宋体" w:hAnsi="宋体" w:hint="eastAsia"/>
          <w:bCs/>
          <w:position w:val="-4"/>
          <w:sz w:val="24"/>
        </w:rPr>
        <w:object w:dxaOrig="279" w:dyaOrig="259">
          <v:shape id="对象 554" o:spid="_x0000_i1071" type="#_x0000_t75" alt="" style="width:13.5pt;height:13.5pt" o:ole="">
            <v:fill o:detectmouseclick="t"/>
            <v:imagedata r:id="rId96" o:title=""/>
          </v:shape>
          <o:OLEObject Type="Embed" ProgID="Equation.3" ShapeID="对象 554" DrawAspect="Content" ObjectID="_1608120081" r:id="rId97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与</w:t>
      </w:r>
      <w:r w:rsidRPr="002706D5">
        <w:rPr>
          <w:rFonts w:ascii="宋体" w:hAnsi="宋体" w:hint="eastAsia"/>
          <w:bCs/>
          <w:position w:val="-4"/>
          <w:sz w:val="24"/>
        </w:rPr>
        <w:object w:dxaOrig="219" w:dyaOrig="259">
          <v:shape id="对象 556" o:spid="_x0000_i1072" type="#_x0000_t75" alt="" style="width:11.25pt;height:13.5pt" o:ole="">
            <v:fill o:detectmouseclick="t"/>
            <v:imagedata r:id="rId98" o:title=""/>
          </v:shape>
          <o:OLEObject Type="Embed" ProgID="Equation.3" ShapeID="对象 556" DrawAspect="Content" ObjectID="_1608120082" r:id="rId99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是否独立并说明理由.</w:t>
      </w:r>
    </w:p>
    <w:p w:rsidR="0033474D" w:rsidRPr="002706D5" w:rsidRDefault="0033474D" w:rsidP="0033474D">
      <w:pPr>
        <w:spacing w:beforeLines="50" w:before="156"/>
        <w:jc w:val="left"/>
        <w:rPr>
          <w:rFonts w:asciiTheme="minorEastAsia" w:eastAsiaTheme="minorEastAsia" w:hAnsiTheme="minorEastAsia"/>
          <w:b/>
          <w:sz w:val="24"/>
        </w:rPr>
      </w:pPr>
      <w:r w:rsidRPr="002706D5">
        <w:rPr>
          <w:rFonts w:asciiTheme="minorEastAsia" w:eastAsiaTheme="minorEastAsia" w:hAnsiTheme="minorEastAsia"/>
          <w:b/>
          <w:sz w:val="24"/>
        </w:rPr>
        <w:t xml:space="preserve"> </w:t>
      </w:r>
    </w:p>
    <w:p w:rsidR="0033474D" w:rsidRPr="002706D5" w:rsidRDefault="0033474D" w:rsidP="0033474D">
      <w:pPr>
        <w:spacing w:beforeLines="50" w:before="156"/>
        <w:jc w:val="left"/>
        <w:rPr>
          <w:rFonts w:asciiTheme="minorEastAsia" w:eastAsiaTheme="minorEastAsia" w:hAnsiTheme="minorEastAsia"/>
          <w:b/>
          <w:sz w:val="24"/>
        </w:rPr>
      </w:pPr>
    </w:p>
    <w:p w:rsidR="00AB0570" w:rsidRPr="002706D5" w:rsidRDefault="00AB0570" w:rsidP="00AB0570">
      <w:pPr>
        <w:adjustRightInd w:val="0"/>
        <w:snapToGrid w:val="0"/>
        <w:spacing w:line="360" w:lineRule="atLeast"/>
        <w:rPr>
          <w:rFonts w:ascii="宋体" w:hAnsi="宋体" w:cs="宋体"/>
          <w:bCs/>
          <w:kern w:val="0"/>
          <w:sz w:val="24"/>
        </w:rPr>
      </w:pPr>
    </w:p>
    <w:p w:rsidR="00521816" w:rsidRPr="002706D5" w:rsidRDefault="00D43785">
      <w:pPr>
        <w:adjustRightInd w:val="0"/>
        <w:snapToGrid w:val="0"/>
        <w:spacing w:line="360" w:lineRule="atLeast"/>
        <w:rPr>
          <w:rFonts w:ascii="宋体" w:hAnsi="宋体" w:cs="宋体"/>
          <w:bCs/>
          <w:color w:val="000000"/>
          <w:sz w:val="24"/>
        </w:rPr>
      </w:pPr>
      <w:r w:rsidRPr="002706D5">
        <w:rPr>
          <w:rFonts w:ascii="宋体" w:hAnsi="宋体" w:cs="宋体"/>
          <w:bCs/>
          <w:kern w:val="0"/>
          <w:sz w:val="24"/>
        </w:rPr>
        <w:t xml:space="preserve"> </w:t>
      </w:r>
    </w:p>
    <w:p w:rsidR="00521816" w:rsidRPr="002706D5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521816" w:rsidRPr="002706D5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33474D" w:rsidRPr="002706D5" w:rsidRDefault="0033474D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t>五（</w:t>
      </w:r>
      <w:r w:rsidR="001B46A7">
        <w:rPr>
          <w:rFonts w:ascii="宋体" w:hAnsi="宋体" w:hint="eastAsia"/>
          <w:bCs/>
          <w:sz w:val="24"/>
        </w:rPr>
        <w:t>1</w:t>
      </w:r>
      <w:r w:rsidR="001B46A7">
        <w:rPr>
          <w:rFonts w:ascii="宋体" w:hAnsi="宋体"/>
          <w:bCs/>
          <w:sz w:val="24"/>
        </w:rPr>
        <w:t>3</w:t>
      </w:r>
      <w:bookmarkStart w:id="0" w:name="_GoBack"/>
      <w:bookmarkEnd w:id="0"/>
      <w:r w:rsidRPr="002706D5">
        <w:rPr>
          <w:rFonts w:ascii="宋体" w:hAnsi="宋体" w:hint="eastAsia"/>
          <w:bCs/>
          <w:sz w:val="24"/>
        </w:rPr>
        <w:t>分）</w:t>
      </w:r>
      <w:r w:rsidR="002706D5">
        <w:rPr>
          <w:rFonts w:ascii="宋体" w:hAnsi="宋体" w:hint="eastAsia"/>
          <w:bCs/>
          <w:sz w:val="24"/>
        </w:rPr>
        <w:t>：</w:t>
      </w:r>
      <w:r w:rsidRPr="002706D5">
        <w:rPr>
          <w:rFonts w:hint="eastAsia"/>
          <w:sz w:val="24"/>
        </w:rPr>
        <w:t>设随机变量Ｘ的概率密度为</w:t>
      </w:r>
      <w:r w:rsidRPr="002706D5">
        <w:rPr>
          <w:rFonts w:ascii="宋体" w:hAnsi="宋体" w:hint="eastAsia"/>
          <w:position w:val="-32"/>
          <w:sz w:val="24"/>
        </w:rPr>
        <w:object w:dxaOrig="2360" w:dyaOrig="759">
          <v:shape id="对象 559" o:spid="_x0000_i1073" type="#_x0000_t75" alt="" style="width:117.75pt;height:38.25pt" o:ole="">
            <v:fill o:detectmouseclick="t"/>
            <v:imagedata r:id="rId100" o:title=""/>
          </v:shape>
          <o:OLEObject Type="Embed" ProgID="Equation.3" ShapeID="对象 559" DrawAspect="Content" ObjectID="_1608120083" r:id="rId101">
            <o:FieldCodes>\* MERGEFORMAT</o:FieldCodes>
          </o:OLEObject>
        </w:object>
      </w:r>
      <w:r w:rsidRPr="002706D5">
        <w:rPr>
          <w:rFonts w:ascii="宋体" w:hAnsi="宋体" w:hint="eastAsia"/>
          <w:sz w:val="24"/>
        </w:rPr>
        <w:t xml:space="preserve">　　（１）求</w:t>
      </w:r>
      <w:r w:rsidRPr="002706D5">
        <w:rPr>
          <w:rFonts w:ascii="宋体" w:hAnsi="宋体" w:hint="eastAsia"/>
          <w:bCs/>
          <w:position w:val="-6"/>
          <w:sz w:val="24"/>
        </w:rPr>
        <w:object w:dxaOrig="1059" w:dyaOrig="279">
          <v:shape id="对象 560" o:spid="_x0000_i1074" type="#_x0000_t75" style="width:53.25pt;height:13.5pt" o:ole="">
            <v:imagedata r:id="rId102" o:title=""/>
          </v:shape>
          <o:OLEObject Type="Embed" ProgID="Equation.3" ShapeID="对象 560" DrawAspect="Content" ObjectID="_1608120084" r:id="rId103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的概率密度</w:t>
      </w:r>
    </w:p>
    <w:p w:rsidR="0033474D" w:rsidRPr="002706D5" w:rsidRDefault="008C6C4B" w:rsidP="008C6C4B">
      <w:pPr>
        <w:textAlignment w:val="center"/>
        <w:rPr>
          <w:rFonts w:ascii="宋体" w:hAnsi="宋体" w:cs="宋体"/>
          <w:b/>
          <w:sz w:val="24"/>
        </w:rPr>
      </w:pPr>
      <w:r w:rsidRPr="002706D5">
        <w:rPr>
          <w:rFonts w:ascii="宋体" w:hAnsi="宋体" w:hint="eastAsia"/>
          <w:bCs/>
          <w:sz w:val="24"/>
        </w:rPr>
        <w:t>（２）求</w:t>
      </w:r>
      <w:r w:rsidRPr="002706D5">
        <w:rPr>
          <w:rFonts w:ascii="宋体" w:hAnsi="宋体" w:hint="eastAsia"/>
          <w:bCs/>
          <w:position w:val="-10"/>
          <w:sz w:val="24"/>
        </w:rPr>
        <w:object w:dxaOrig="1160" w:dyaOrig="319">
          <v:shape id="对象 561" o:spid="_x0000_i1075" type="#_x0000_t75" alt="" style="width:58.5pt;height:16.5pt" o:ole="">
            <v:fill o:detectmouseclick="t"/>
            <v:imagedata r:id="rId104" o:title=""/>
          </v:shape>
          <o:OLEObject Type="Embed" ProgID="Equation.3" ShapeID="对象 561" DrawAspect="Content" ObjectID="_1608120085" r:id="rId105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.</w:t>
      </w:r>
    </w:p>
    <w:p w:rsidR="00521816" w:rsidRPr="002706D5" w:rsidRDefault="00521816" w:rsidP="0033474D">
      <w:pPr>
        <w:adjustRightInd w:val="0"/>
        <w:snapToGrid w:val="0"/>
        <w:spacing w:line="300" w:lineRule="auto"/>
        <w:ind w:left="1687" w:hangingChars="700" w:hanging="1687"/>
        <w:rPr>
          <w:rFonts w:ascii="宋体" w:hAnsi="宋体" w:cs="宋体"/>
          <w:b/>
          <w:sz w:val="24"/>
        </w:rPr>
      </w:pPr>
    </w:p>
    <w:p w:rsidR="00521816" w:rsidRPr="002706D5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8C6C4B" w:rsidRPr="002706D5" w:rsidRDefault="008C6C4B" w:rsidP="008C6C4B">
      <w:pPr>
        <w:rPr>
          <w:rFonts w:ascii="宋体" w:hAnsi="宋体" w:cs="宋体"/>
          <w:b/>
          <w:sz w:val="24"/>
        </w:rPr>
      </w:pPr>
    </w:p>
    <w:p w:rsidR="008C6C4B" w:rsidRPr="002706D5" w:rsidRDefault="008C6C4B" w:rsidP="008C6C4B">
      <w:pPr>
        <w:rPr>
          <w:rFonts w:ascii="宋体" w:hAnsi="宋体" w:cs="宋体"/>
          <w:b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lastRenderedPageBreak/>
        <w:t>六（</w:t>
      </w:r>
      <w:r w:rsidR="001B46A7">
        <w:rPr>
          <w:rFonts w:ascii="宋体" w:hAnsi="宋体" w:hint="eastAsia"/>
          <w:bCs/>
          <w:sz w:val="24"/>
        </w:rPr>
        <w:t>1</w:t>
      </w:r>
      <w:r w:rsidR="001B46A7">
        <w:rPr>
          <w:rFonts w:ascii="宋体" w:hAnsi="宋体"/>
          <w:bCs/>
          <w:sz w:val="24"/>
        </w:rPr>
        <w:t>0</w:t>
      </w:r>
      <w:r w:rsidRPr="002706D5">
        <w:rPr>
          <w:rFonts w:ascii="宋体" w:hAnsi="宋体" w:hint="eastAsia"/>
          <w:bCs/>
          <w:sz w:val="24"/>
        </w:rPr>
        <w:t>分）</w:t>
      </w:r>
      <w:r w:rsidR="002706D5">
        <w:rPr>
          <w:rFonts w:ascii="宋体" w:hAnsi="宋体" w:hint="eastAsia"/>
          <w:bCs/>
          <w:sz w:val="24"/>
        </w:rPr>
        <w:t>：</w:t>
      </w:r>
      <w:proofErr w:type="gramStart"/>
      <w:r w:rsidRPr="002706D5">
        <w:rPr>
          <w:rFonts w:ascii="宋体" w:hAnsi="宋体" w:hint="eastAsia"/>
          <w:bCs/>
          <w:sz w:val="24"/>
        </w:rPr>
        <w:t>设总体</w:t>
      </w:r>
      <w:proofErr w:type="gramEnd"/>
      <w:r w:rsidRPr="002706D5">
        <w:rPr>
          <w:rFonts w:ascii="宋体" w:hAnsi="宋体" w:hint="eastAsia"/>
          <w:bCs/>
          <w:position w:val="-4"/>
          <w:sz w:val="24"/>
        </w:rPr>
        <w:object w:dxaOrig="279" w:dyaOrig="259">
          <v:shape id="对象 562" o:spid="_x0000_i1076" type="#_x0000_t75" alt="" style="width:13.5pt;height:13.5pt" o:ole="">
            <v:fill o:detectmouseclick="t"/>
            <v:imagedata r:id="rId106" o:title=""/>
          </v:shape>
          <o:OLEObject Type="Embed" ProgID="Equation.3" ShapeID="对象 562" DrawAspect="Content" ObjectID="_1608120086" r:id="rId107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的密度函数</w:t>
      </w:r>
      <w:r w:rsidRPr="002706D5">
        <w:rPr>
          <w:rFonts w:ascii="宋体" w:hAnsi="宋体" w:hint="eastAsia"/>
          <w:bCs/>
          <w:position w:val="-32"/>
          <w:sz w:val="24"/>
        </w:rPr>
        <w:object w:dxaOrig="2960" w:dyaOrig="759">
          <v:shape id="对象 563" o:spid="_x0000_i1077" type="#_x0000_t75" alt="" style="width:147.75pt;height:38.25pt" o:ole="">
            <v:fill o:detectmouseclick="t"/>
            <v:imagedata r:id="rId108" o:title=""/>
          </v:shape>
          <o:OLEObject Type="Embed" ProgID="Equation.3" ShapeID="对象 563" DrawAspect="Content" ObjectID="_1608120087" r:id="rId109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其中</w:t>
      </w:r>
      <w:r w:rsidRPr="002706D5">
        <w:rPr>
          <w:rFonts w:ascii="宋体" w:hAnsi="宋体" w:hint="eastAsia"/>
          <w:bCs/>
          <w:position w:val="-6"/>
          <w:sz w:val="24"/>
        </w:rPr>
        <w:object w:dxaOrig="519" w:dyaOrig="279">
          <v:shape id="对象 499" o:spid="_x0000_i1078" type="#_x0000_t75" alt="" style="width:26.25pt;height:13.5pt;mso-position-horizontal-relative:page;mso-position-vertical-relative:page" o:ole="">
            <v:fill o:detectmouseclick="t"/>
            <v:imagedata r:id="rId110" o:title=""/>
          </v:shape>
          <o:OLEObject Type="Embed" ProgID="Equation.3" ShapeID="对象 499" DrawAspect="Content" ObjectID="_1608120088" r:id="rId111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，</w:t>
      </w:r>
      <w:r w:rsidRPr="002706D5">
        <w:rPr>
          <w:rFonts w:ascii="宋体" w:hAnsi="宋体" w:hint="eastAsia"/>
          <w:bCs/>
          <w:position w:val="-12"/>
          <w:sz w:val="24"/>
        </w:rPr>
        <w:object w:dxaOrig="1320" w:dyaOrig="359">
          <v:shape id="对象 500" o:spid="_x0000_i1079" type="#_x0000_t75" alt="" style="width:66pt;height:18pt;mso-position-horizontal-relative:page;mso-position-vertical-relative:page" o:ole="">
            <v:fill o:detectmouseclick="t"/>
            <v:imagedata r:id="rId112" o:title=""/>
          </v:shape>
          <o:OLEObject Type="Embed" ProgID="Equation.3" ShapeID="对象 500" DrawAspect="Content" ObjectID="_1608120089" r:id="rId113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是来自总体</w:t>
      </w:r>
      <w:r w:rsidRPr="002706D5">
        <w:rPr>
          <w:rFonts w:ascii="宋体" w:hAnsi="宋体" w:hint="eastAsia"/>
          <w:bCs/>
          <w:position w:val="-4"/>
          <w:sz w:val="24"/>
        </w:rPr>
        <w:object w:dxaOrig="279" w:dyaOrig="259">
          <v:shape id="对象 565" o:spid="_x0000_i1080" type="#_x0000_t75" style="width:13.5pt;height:13.5pt" o:ole="">
            <v:imagedata r:id="rId114" o:title=""/>
          </v:shape>
          <o:OLEObject Type="Embed" ProgID="Equation.3" ShapeID="对象 565" DrawAspect="Content" ObjectID="_1608120090" r:id="rId115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的样本，求</w:t>
      </w:r>
      <w:r w:rsidRPr="002706D5">
        <w:rPr>
          <w:rFonts w:ascii="宋体" w:hAnsi="宋体" w:hint="eastAsia"/>
          <w:bCs/>
          <w:position w:val="-6"/>
          <w:sz w:val="24"/>
        </w:rPr>
        <w:object w:dxaOrig="199" w:dyaOrig="279">
          <v:shape id="对象 507" o:spid="_x0000_i1081" type="#_x0000_t75" alt="" style="width:9.75pt;height:13.5pt;mso-position-horizontal-relative:page;mso-position-vertical-relative:page" o:ole="">
            <v:fill o:detectmouseclick="t"/>
            <v:imagedata r:id="rId116" o:title=""/>
          </v:shape>
          <o:OLEObject Type="Embed" ProgID="Equation.3" ShapeID="对象 507" DrawAspect="Content" ObjectID="_1608120091" r:id="rId117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的最大似然估计.</w:t>
      </w:r>
    </w:p>
    <w:p w:rsidR="00AB0570" w:rsidRPr="002706D5" w:rsidRDefault="00AB0570" w:rsidP="008C6C4B">
      <w:pPr>
        <w:textAlignment w:val="center"/>
        <w:rPr>
          <w:rFonts w:ascii="宋体" w:hAnsi="宋体" w:cs="宋体"/>
          <w:bCs/>
          <w:position w:val="-4"/>
          <w:sz w:val="24"/>
        </w:rPr>
      </w:pPr>
    </w:p>
    <w:p w:rsidR="00521816" w:rsidRPr="002706D5" w:rsidRDefault="00521816">
      <w:pPr>
        <w:tabs>
          <w:tab w:val="left" w:pos="647"/>
        </w:tabs>
        <w:adjustRightInd w:val="0"/>
        <w:snapToGrid w:val="0"/>
        <w:spacing w:line="300" w:lineRule="auto"/>
        <w:jc w:val="left"/>
        <w:rPr>
          <w:rFonts w:ascii="宋体" w:hAnsi="宋体" w:cs="宋体"/>
          <w:bCs/>
          <w:position w:val="-4"/>
          <w:sz w:val="24"/>
        </w:rPr>
      </w:pPr>
    </w:p>
    <w:p w:rsidR="00521816" w:rsidRPr="002706D5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Pr="002706D5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8C6C4B" w:rsidRPr="002706D5" w:rsidRDefault="008C6C4B" w:rsidP="008C6C4B">
      <w:pPr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t>七（</w:t>
      </w:r>
      <w:r w:rsidR="001B46A7">
        <w:rPr>
          <w:rFonts w:ascii="宋体" w:hAnsi="宋体" w:hint="eastAsia"/>
          <w:bCs/>
          <w:sz w:val="24"/>
        </w:rPr>
        <w:t>1</w:t>
      </w:r>
      <w:r w:rsidR="001B46A7">
        <w:rPr>
          <w:rFonts w:ascii="宋体" w:hAnsi="宋体"/>
          <w:bCs/>
          <w:sz w:val="24"/>
        </w:rPr>
        <w:t>0</w:t>
      </w:r>
      <w:r w:rsidRPr="002706D5">
        <w:rPr>
          <w:rFonts w:ascii="宋体" w:hAnsi="宋体" w:hint="eastAsia"/>
          <w:bCs/>
          <w:sz w:val="24"/>
        </w:rPr>
        <w:t>分）</w:t>
      </w:r>
      <w:r w:rsidR="002706D5">
        <w:rPr>
          <w:rFonts w:ascii="宋体" w:hAnsi="宋体" w:hint="eastAsia"/>
          <w:bCs/>
          <w:sz w:val="24"/>
        </w:rPr>
        <w:t>：</w:t>
      </w:r>
      <w:r w:rsidRPr="002706D5">
        <w:rPr>
          <w:rFonts w:ascii="宋体" w:hAnsi="宋体" w:hint="eastAsia"/>
          <w:bCs/>
          <w:sz w:val="24"/>
        </w:rPr>
        <w:t>某糖厂包装白糖，其重量</w:t>
      </w:r>
      <w:r w:rsidRPr="002706D5">
        <w:rPr>
          <w:rFonts w:ascii="宋体" w:hAnsi="宋体" w:hint="eastAsia"/>
          <w:bCs/>
          <w:position w:val="-10"/>
          <w:sz w:val="24"/>
        </w:rPr>
        <w:object w:dxaOrig="1420" w:dyaOrig="359">
          <v:shape id="对象 566" o:spid="_x0000_i1082" type="#_x0000_t75" alt="" style="width:70.5pt;height:18pt" o:ole="">
            <v:fill o:detectmouseclick="t"/>
            <v:imagedata r:id="rId118" o:title=""/>
          </v:shape>
          <o:OLEObject Type="Embed" ProgID="Equation.3" ShapeID="对象 566" DrawAspect="Content" ObjectID="_1608120092" r:id="rId119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，某日开工后，检验了16包，测得样本平均重量</w:t>
      </w:r>
      <w:r w:rsidRPr="002706D5">
        <w:rPr>
          <w:rFonts w:ascii="宋体" w:hAnsi="宋体" w:hint="eastAsia"/>
          <w:bCs/>
          <w:position w:val="-6"/>
          <w:sz w:val="24"/>
        </w:rPr>
        <w:object w:dxaOrig="839" w:dyaOrig="339">
          <v:shape id="对象 567" o:spid="_x0000_i1083" type="#_x0000_t75" alt="" style="width:42pt;height:17.25pt" o:ole="">
            <v:fill o:detectmouseclick="t"/>
            <v:imagedata r:id="rId120" o:title=""/>
          </v:shape>
          <o:OLEObject Type="Embed" ProgID="Equation.3" ShapeID="对象 567" DrawAspect="Content" ObjectID="_1608120093" r:id="rId121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（kg）,样本标准差</w:t>
      </w:r>
      <w:r w:rsidRPr="002706D5">
        <w:rPr>
          <w:rFonts w:ascii="宋体" w:hAnsi="宋体" w:hint="eastAsia"/>
          <w:bCs/>
          <w:position w:val="-6"/>
          <w:sz w:val="24"/>
        </w:rPr>
        <w:object w:dxaOrig="739" w:dyaOrig="279">
          <v:shape id="对象 568" o:spid="_x0000_i1084" type="#_x0000_t75" alt="" style="width:36.75pt;height:13.5pt" o:ole="">
            <v:fill o:detectmouseclick="t"/>
            <v:imagedata r:id="rId122" o:title=""/>
          </v:shape>
          <o:OLEObject Type="Embed" ProgID="Equation.3" ShapeID="对象 568" DrawAspect="Content" ObjectID="_1608120094" r:id="rId123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，试问在显著水平</w:t>
      </w:r>
      <w:r w:rsidRPr="002706D5">
        <w:rPr>
          <w:rFonts w:ascii="宋体" w:hAnsi="宋体" w:hint="eastAsia"/>
          <w:bCs/>
          <w:position w:val="-6"/>
          <w:sz w:val="24"/>
        </w:rPr>
        <w:object w:dxaOrig="879" w:dyaOrig="279">
          <v:shape id="对象 569" o:spid="_x0000_i1085" type="#_x0000_t75" alt="" style="width:43.5pt;height:13.5pt" o:ole="">
            <v:fill o:detectmouseclick="t"/>
            <v:imagedata r:id="rId124" o:title=""/>
          </v:shape>
          <o:OLEObject Type="Embed" ProgID="Equation.3" ShapeID="对象 569" DrawAspect="Content" ObjectID="_1608120095" r:id="rId125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下，是否可以认为平均包装重量为50公斤？</w:t>
      </w:r>
    </w:p>
    <w:p w:rsidR="008C6C4B" w:rsidRPr="002706D5" w:rsidRDefault="008C6C4B" w:rsidP="008C6C4B">
      <w:pPr>
        <w:rPr>
          <w:rFonts w:ascii="宋体" w:hAnsi="宋体"/>
          <w:bCs/>
          <w:sz w:val="24"/>
        </w:rPr>
      </w:pPr>
      <w:r w:rsidRPr="002706D5">
        <w:rPr>
          <w:rFonts w:ascii="宋体" w:hAnsi="宋体" w:hint="eastAsia"/>
          <w:bCs/>
          <w:sz w:val="24"/>
        </w:rPr>
        <w:t>附表：</w:t>
      </w:r>
      <w:r w:rsidRPr="002706D5">
        <w:rPr>
          <w:rFonts w:ascii="宋体" w:hAnsi="宋体" w:hint="eastAsia"/>
          <w:bCs/>
          <w:position w:val="-12"/>
          <w:sz w:val="24"/>
        </w:rPr>
        <w:object w:dxaOrig="1700" w:dyaOrig="359">
          <v:shape id="对象 570" o:spid="_x0000_i1086" type="#_x0000_t75" alt="" style="width:85.5pt;height:18pt" o:ole="">
            <v:fill o:detectmouseclick="t"/>
            <v:imagedata r:id="rId126" o:title=""/>
          </v:shape>
          <o:OLEObject Type="Embed" ProgID="Equation.3" ShapeID="对象 570" DrawAspect="Content" ObjectID="_1608120096" r:id="rId127">
            <o:FieldCodes>\* MERGEFORMAT</o:FieldCodes>
          </o:OLEObject>
        </w:object>
      </w:r>
      <w:r w:rsidRPr="002706D5">
        <w:rPr>
          <w:rFonts w:ascii="宋体" w:hAnsi="宋体" w:hint="eastAsia"/>
          <w:bCs/>
          <w:position w:val="-12"/>
          <w:sz w:val="24"/>
        </w:rPr>
        <w:object w:dxaOrig="1820" w:dyaOrig="359">
          <v:shape id="对象 571" o:spid="_x0000_i1087" type="#_x0000_t75" alt="" style="width:90.75pt;height:18pt" o:ole="">
            <v:fill o:detectmouseclick="t"/>
            <v:imagedata r:id="rId128" o:title=""/>
          </v:shape>
          <o:OLEObject Type="Embed" ProgID="Equation.3" ShapeID="对象 571" DrawAspect="Content" ObjectID="_1608120097" r:id="rId129">
            <o:FieldCodes>\* MERGEFORMAT</o:FieldCodes>
          </o:OLEObject>
        </w:object>
      </w:r>
      <w:r w:rsidRPr="002706D5">
        <w:rPr>
          <w:rFonts w:ascii="宋体" w:hAnsi="宋体" w:hint="eastAsia"/>
          <w:bCs/>
          <w:position w:val="-12"/>
          <w:sz w:val="24"/>
        </w:rPr>
        <w:object w:dxaOrig="1719" w:dyaOrig="359">
          <v:shape id="对象 572" o:spid="_x0000_i1088" type="#_x0000_t75" alt="" style="width:85.5pt;height:18pt" o:ole="">
            <v:fill o:detectmouseclick="t"/>
            <v:imagedata r:id="rId130" o:title=""/>
          </v:shape>
          <o:OLEObject Type="Embed" ProgID="Equation.3" ShapeID="对象 572" DrawAspect="Content" ObjectID="_1608120098" r:id="rId131">
            <o:FieldCodes>\* MERGEFORMAT</o:FieldCodes>
          </o:OLEObject>
        </w:object>
      </w:r>
      <w:r w:rsidRPr="002706D5">
        <w:rPr>
          <w:rFonts w:ascii="宋体" w:hAnsi="宋体" w:hint="eastAsia"/>
          <w:bCs/>
          <w:position w:val="-12"/>
          <w:sz w:val="24"/>
        </w:rPr>
        <w:object w:dxaOrig="1760" w:dyaOrig="359">
          <v:shape id="对象 573" o:spid="_x0000_i1089" type="#_x0000_t75" alt="" style="width:88.5pt;height:18pt" o:ole="">
            <v:fill o:detectmouseclick="t"/>
            <v:imagedata r:id="rId132" o:title=""/>
          </v:shape>
          <o:OLEObject Type="Embed" ProgID="Equation.3" ShapeID="对象 573" DrawAspect="Content" ObjectID="_1608120099" r:id="rId133">
            <o:FieldCodes>\* MERGEFORMAT</o:FieldCodes>
          </o:OLEObject>
        </w:object>
      </w:r>
      <w:r w:rsidRPr="002706D5">
        <w:rPr>
          <w:rFonts w:ascii="宋体" w:hAnsi="宋体" w:hint="eastAsia"/>
          <w:bCs/>
          <w:sz w:val="24"/>
        </w:rPr>
        <w:t>.</w:t>
      </w:r>
    </w:p>
    <w:p w:rsidR="00521816" w:rsidRPr="002706D5" w:rsidRDefault="00521816">
      <w:pPr>
        <w:rPr>
          <w:sz w:val="24"/>
        </w:rPr>
      </w:pPr>
    </w:p>
    <w:p w:rsidR="00521816" w:rsidRPr="002706D5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sectPr w:rsidR="00521816" w:rsidRPr="002706D5">
      <w:headerReference w:type="even" r:id="rId134"/>
      <w:headerReference w:type="default" r:id="rId135"/>
      <w:footerReference w:type="even" r:id="rId136"/>
      <w:footerReference w:type="default" r:id="rId137"/>
      <w:pgSz w:w="11906" w:h="16838"/>
      <w:pgMar w:top="1134" w:right="851" w:bottom="1134" w:left="851" w:header="567" w:footer="567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128B" w:rsidRDefault="005F128B">
      <w:r>
        <w:separator/>
      </w:r>
    </w:p>
  </w:endnote>
  <w:endnote w:type="continuationSeparator" w:id="0">
    <w:p w:rsidR="005F128B" w:rsidRDefault="005F12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subsetted="1" w:fontKey="{6FB15B33-F709-4EA8-BACB-EC486C8273F1}"/>
    <w:embedBold r:id="rId2" w:subsetted="1" w:fontKey="{C03D8F21-D4BE-4826-AA1C-92F586F285B0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  <w:embedRegular r:id="rId3" w:subsetted="1" w:fontKey="{22F18A7C-2826-4E7A-82D4-F73EF0D81D44}"/>
    <w:embedBold r:id="rId4" w:subsetted="1" w:fontKey="{93AF1A1F-A643-46B4-BD2B-D8E9B9E9CF93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5" w:subsetted="1" w:fontKey="{DEFA38ED-A109-4ACF-A8CF-1BFA56F67AB1}"/>
    <w:embedBold r:id="rId6" w:subsetted="1" w:fontKey="{75BAA055-A60D-491E-8F3E-22F51DEA62AD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1816" w:rsidRDefault="00D43785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521816" w:rsidRDefault="0052181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1816" w:rsidRDefault="00D43785">
    <w:pPr>
      <w:pStyle w:val="a6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FD7EA7">
      <w:rPr>
        <w:rStyle w:val="a8"/>
        <w:noProof/>
      </w:rPr>
      <w:t>2</w:t>
    </w:r>
    <w:r>
      <w:rPr>
        <w:rStyle w:val="a8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(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rStyle w:val="a8"/>
      </w:rPr>
      <w:fldChar w:fldCharType="begin"/>
    </w:r>
    <w:r>
      <w:rPr>
        <w:rStyle w:val="a8"/>
      </w:rPr>
      <w:instrText xml:space="preserve"> NUMPAGES </w:instrText>
    </w:r>
    <w:r>
      <w:rPr>
        <w:rStyle w:val="a8"/>
      </w:rPr>
      <w:fldChar w:fldCharType="separate"/>
    </w:r>
    <w:r w:rsidR="00FD7EA7">
      <w:rPr>
        <w:rStyle w:val="a8"/>
        <w:noProof/>
      </w:rPr>
      <w:t>4</w:t>
    </w:r>
    <w:r>
      <w:rPr>
        <w:rStyle w:val="a8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128B" w:rsidRDefault="005F128B">
      <w:r>
        <w:separator/>
      </w:r>
    </w:p>
  </w:footnote>
  <w:footnote w:type="continuationSeparator" w:id="0">
    <w:p w:rsidR="005F128B" w:rsidRDefault="005F12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1816" w:rsidRDefault="00521816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1816" w:rsidRDefault="00521816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1B9DA02"/>
    <w:multiLevelType w:val="singleLevel"/>
    <w:tmpl w:val="91B9DA02"/>
    <w:lvl w:ilvl="0">
      <w:start w:val="5"/>
      <w:numFmt w:val="decimal"/>
      <w:suff w:val="space"/>
      <w:lvlText w:val="%1."/>
      <w:lvlJc w:val="left"/>
    </w:lvl>
  </w:abstractNum>
  <w:abstractNum w:abstractNumId="1" w15:restartNumberingAfterBreak="0">
    <w:nsid w:val="9F7116AD"/>
    <w:multiLevelType w:val="singleLevel"/>
    <w:tmpl w:val="9F7116AD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00000005"/>
    <w:multiLevelType w:val="singleLevel"/>
    <w:tmpl w:val="00000005"/>
    <w:lvl w:ilvl="0">
      <w:start w:val="1"/>
      <w:numFmt w:val="decimal"/>
      <w:suff w:val="nothing"/>
      <w:lvlText w:val="%1."/>
      <w:lvlJc w:val="left"/>
    </w:lvl>
  </w:abstractNum>
  <w:abstractNum w:abstractNumId="3" w15:restartNumberingAfterBreak="0">
    <w:nsid w:val="2FBAB0AA"/>
    <w:multiLevelType w:val="singleLevel"/>
    <w:tmpl w:val="2FBAB0AA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54FE694D"/>
    <w:multiLevelType w:val="singleLevel"/>
    <w:tmpl w:val="54FE694D"/>
    <w:lvl w:ilvl="0">
      <w:start w:val="1"/>
      <w:numFmt w:val="decimalFullWidth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embedSystemFonts/>
  <w:saveSubsetFonts/>
  <w:bordersDoNotSurroundHeader/>
  <w:bordersDoNotSurroundFooter/>
  <w:proofState w:spelling="clean" w:grammar="clean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8433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6353B"/>
    <w:rsid w:val="00012EA6"/>
    <w:rsid w:val="00034877"/>
    <w:rsid w:val="00043D6A"/>
    <w:rsid w:val="00061577"/>
    <w:rsid w:val="0006353B"/>
    <w:rsid w:val="0007509F"/>
    <w:rsid w:val="000756FA"/>
    <w:rsid w:val="000A70BE"/>
    <w:rsid w:val="000B1FD6"/>
    <w:rsid w:val="000B2674"/>
    <w:rsid w:val="000D633D"/>
    <w:rsid w:val="000E1473"/>
    <w:rsid w:val="00105012"/>
    <w:rsid w:val="00106470"/>
    <w:rsid w:val="0010727A"/>
    <w:rsid w:val="00110711"/>
    <w:rsid w:val="00114582"/>
    <w:rsid w:val="00114C2D"/>
    <w:rsid w:val="00120AB8"/>
    <w:rsid w:val="0012225A"/>
    <w:rsid w:val="00137854"/>
    <w:rsid w:val="001509EA"/>
    <w:rsid w:val="00193484"/>
    <w:rsid w:val="001A7FF4"/>
    <w:rsid w:val="001B233F"/>
    <w:rsid w:val="001B46A7"/>
    <w:rsid w:val="001B582E"/>
    <w:rsid w:val="001C5F07"/>
    <w:rsid w:val="001E4FDD"/>
    <w:rsid w:val="001F4C78"/>
    <w:rsid w:val="002125FB"/>
    <w:rsid w:val="00220BF2"/>
    <w:rsid w:val="002309CE"/>
    <w:rsid w:val="002309ED"/>
    <w:rsid w:val="002464B5"/>
    <w:rsid w:val="0025182A"/>
    <w:rsid w:val="00260130"/>
    <w:rsid w:val="002706D5"/>
    <w:rsid w:val="0028163C"/>
    <w:rsid w:val="002A319A"/>
    <w:rsid w:val="002A33B7"/>
    <w:rsid w:val="002A5868"/>
    <w:rsid w:val="002B5153"/>
    <w:rsid w:val="002C0862"/>
    <w:rsid w:val="002C6EB1"/>
    <w:rsid w:val="002E665A"/>
    <w:rsid w:val="002F3011"/>
    <w:rsid w:val="0031684A"/>
    <w:rsid w:val="003276F2"/>
    <w:rsid w:val="0033267B"/>
    <w:rsid w:val="003329AC"/>
    <w:rsid w:val="0033474D"/>
    <w:rsid w:val="003467E7"/>
    <w:rsid w:val="00351AC8"/>
    <w:rsid w:val="003758DC"/>
    <w:rsid w:val="003A6E37"/>
    <w:rsid w:val="003D1999"/>
    <w:rsid w:val="003D6671"/>
    <w:rsid w:val="003D6D39"/>
    <w:rsid w:val="003E4D5A"/>
    <w:rsid w:val="0040239F"/>
    <w:rsid w:val="00416594"/>
    <w:rsid w:val="00416C1D"/>
    <w:rsid w:val="0042034B"/>
    <w:rsid w:val="00420B29"/>
    <w:rsid w:val="004464A2"/>
    <w:rsid w:val="00480BB8"/>
    <w:rsid w:val="00484C8A"/>
    <w:rsid w:val="00487B26"/>
    <w:rsid w:val="00487C60"/>
    <w:rsid w:val="004908BE"/>
    <w:rsid w:val="0049752E"/>
    <w:rsid w:val="004A40D3"/>
    <w:rsid w:val="004D127F"/>
    <w:rsid w:val="004D5D68"/>
    <w:rsid w:val="004F0B3E"/>
    <w:rsid w:val="004F11B5"/>
    <w:rsid w:val="004F6692"/>
    <w:rsid w:val="005014C1"/>
    <w:rsid w:val="00503E58"/>
    <w:rsid w:val="00521816"/>
    <w:rsid w:val="005305CD"/>
    <w:rsid w:val="00540829"/>
    <w:rsid w:val="00550E4B"/>
    <w:rsid w:val="005641AC"/>
    <w:rsid w:val="005675DE"/>
    <w:rsid w:val="00576A68"/>
    <w:rsid w:val="005837C2"/>
    <w:rsid w:val="0059412E"/>
    <w:rsid w:val="005B05B8"/>
    <w:rsid w:val="005B32F9"/>
    <w:rsid w:val="005B50CB"/>
    <w:rsid w:val="005B6B41"/>
    <w:rsid w:val="005C2730"/>
    <w:rsid w:val="005C286E"/>
    <w:rsid w:val="005C3C6B"/>
    <w:rsid w:val="005D75F4"/>
    <w:rsid w:val="005F128B"/>
    <w:rsid w:val="005F4160"/>
    <w:rsid w:val="00600C82"/>
    <w:rsid w:val="00636F32"/>
    <w:rsid w:val="00651547"/>
    <w:rsid w:val="006555D2"/>
    <w:rsid w:val="00676CC7"/>
    <w:rsid w:val="006A245F"/>
    <w:rsid w:val="006A28E3"/>
    <w:rsid w:val="006B0A4C"/>
    <w:rsid w:val="006C2439"/>
    <w:rsid w:val="006C482B"/>
    <w:rsid w:val="006E519D"/>
    <w:rsid w:val="006E77D8"/>
    <w:rsid w:val="006F052D"/>
    <w:rsid w:val="00700E2E"/>
    <w:rsid w:val="00711666"/>
    <w:rsid w:val="007144A3"/>
    <w:rsid w:val="00727208"/>
    <w:rsid w:val="00736638"/>
    <w:rsid w:val="0075563A"/>
    <w:rsid w:val="007562A5"/>
    <w:rsid w:val="00757BCA"/>
    <w:rsid w:val="00770077"/>
    <w:rsid w:val="00793EAF"/>
    <w:rsid w:val="007A414E"/>
    <w:rsid w:val="007C2302"/>
    <w:rsid w:val="007D7C51"/>
    <w:rsid w:val="007F2744"/>
    <w:rsid w:val="0080052C"/>
    <w:rsid w:val="00832288"/>
    <w:rsid w:val="00870F6B"/>
    <w:rsid w:val="00881E03"/>
    <w:rsid w:val="0088391B"/>
    <w:rsid w:val="0088757E"/>
    <w:rsid w:val="008A39B6"/>
    <w:rsid w:val="008A5675"/>
    <w:rsid w:val="008A7C8B"/>
    <w:rsid w:val="008B18C7"/>
    <w:rsid w:val="008B3464"/>
    <w:rsid w:val="008B38D4"/>
    <w:rsid w:val="008C0B3F"/>
    <w:rsid w:val="008C326A"/>
    <w:rsid w:val="008C438D"/>
    <w:rsid w:val="008C626F"/>
    <w:rsid w:val="008C6C4B"/>
    <w:rsid w:val="008C7206"/>
    <w:rsid w:val="008E06EC"/>
    <w:rsid w:val="008E1332"/>
    <w:rsid w:val="008E305B"/>
    <w:rsid w:val="008E7D80"/>
    <w:rsid w:val="008F694D"/>
    <w:rsid w:val="009029E1"/>
    <w:rsid w:val="00910353"/>
    <w:rsid w:val="00921D38"/>
    <w:rsid w:val="00930124"/>
    <w:rsid w:val="009464DC"/>
    <w:rsid w:val="00971D5F"/>
    <w:rsid w:val="009929B1"/>
    <w:rsid w:val="009B671D"/>
    <w:rsid w:val="009C68C2"/>
    <w:rsid w:val="009D1EB7"/>
    <w:rsid w:val="009E672C"/>
    <w:rsid w:val="00A00A06"/>
    <w:rsid w:val="00A048DE"/>
    <w:rsid w:val="00A33B96"/>
    <w:rsid w:val="00A415B1"/>
    <w:rsid w:val="00A90050"/>
    <w:rsid w:val="00A926D5"/>
    <w:rsid w:val="00AA0142"/>
    <w:rsid w:val="00AA0BED"/>
    <w:rsid w:val="00AA77F1"/>
    <w:rsid w:val="00AB0570"/>
    <w:rsid w:val="00AB1AA4"/>
    <w:rsid w:val="00AD14C2"/>
    <w:rsid w:val="00AD3326"/>
    <w:rsid w:val="00AF7F54"/>
    <w:rsid w:val="00B04FA7"/>
    <w:rsid w:val="00B16528"/>
    <w:rsid w:val="00B27BD6"/>
    <w:rsid w:val="00B56E2F"/>
    <w:rsid w:val="00B81997"/>
    <w:rsid w:val="00B81ADB"/>
    <w:rsid w:val="00BA614E"/>
    <w:rsid w:val="00BA65D7"/>
    <w:rsid w:val="00C25E60"/>
    <w:rsid w:val="00C425F8"/>
    <w:rsid w:val="00C43577"/>
    <w:rsid w:val="00C51D39"/>
    <w:rsid w:val="00C83FAF"/>
    <w:rsid w:val="00C86221"/>
    <w:rsid w:val="00CA2DA2"/>
    <w:rsid w:val="00CB519A"/>
    <w:rsid w:val="00CC4F01"/>
    <w:rsid w:val="00CD0865"/>
    <w:rsid w:val="00CD28E0"/>
    <w:rsid w:val="00CF27B0"/>
    <w:rsid w:val="00D14DFB"/>
    <w:rsid w:val="00D43785"/>
    <w:rsid w:val="00D4630C"/>
    <w:rsid w:val="00D5045F"/>
    <w:rsid w:val="00D508F3"/>
    <w:rsid w:val="00D53C4F"/>
    <w:rsid w:val="00D70ECF"/>
    <w:rsid w:val="00D94AB1"/>
    <w:rsid w:val="00DC7641"/>
    <w:rsid w:val="00DF7A52"/>
    <w:rsid w:val="00E07D1C"/>
    <w:rsid w:val="00E31275"/>
    <w:rsid w:val="00E3547B"/>
    <w:rsid w:val="00E4347E"/>
    <w:rsid w:val="00E6232F"/>
    <w:rsid w:val="00E64DD3"/>
    <w:rsid w:val="00E6599E"/>
    <w:rsid w:val="00EB76D6"/>
    <w:rsid w:val="00EE68C7"/>
    <w:rsid w:val="00F25989"/>
    <w:rsid w:val="00F323BE"/>
    <w:rsid w:val="00F508E2"/>
    <w:rsid w:val="00F5357F"/>
    <w:rsid w:val="00F56EF4"/>
    <w:rsid w:val="00F60A0D"/>
    <w:rsid w:val="00F72B47"/>
    <w:rsid w:val="00F83054"/>
    <w:rsid w:val="00F9361E"/>
    <w:rsid w:val="00F94FBC"/>
    <w:rsid w:val="00F96DF3"/>
    <w:rsid w:val="00FB1363"/>
    <w:rsid w:val="00FD5EBD"/>
    <w:rsid w:val="00FD7EA7"/>
    <w:rsid w:val="00FE4BCF"/>
    <w:rsid w:val="04D03EA7"/>
    <w:rsid w:val="056E0089"/>
    <w:rsid w:val="06BC2151"/>
    <w:rsid w:val="07A552EF"/>
    <w:rsid w:val="0A7F5AEB"/>
    <w:rsid w:val="0CBA2F58"/>
    <w:rsid w:val="0E1448C0"/>
    <w:rsid w:val="0E512DB2"/>
    <w:rsid w:val="0F2F14E7"/>
    <w:rsid w:val="10A41A1B"/>
    <w:rsid w:val="10CA4858"/>
    <w:rsid w:val="117A31DB"/>
    <w:rsid w:val="13447A4D"/>
    <w:rsid w:val="13D64113"/>
    <w:rsid w:val="15737ADF"/>
    <w:rsid w:val="15823AAA"/>
    <w:rsid w:val="15DF7744"/>
    <w:rsid w:val="16AC60E5"/>
    <w:rsid w:val="18237B13"/>
    <w:rsid w:val="1B4A40D5"/>
    <w:rsid w:val="1C5D5E09"/>
    <w:rsid w:val="1C7D3A01"/>
    <w:rsid w:val="1F7164EA"/>
    <w:rsid w:val="225C68D3"/>
    <w:rsid w:val="22F67C9B"/>
    <w:rsid w:val="23B508FD"/>
    <w:rsid w:val="24AD33C7"/>
    <w:rsid w:val="24AE426E"/>
    <w:rsid w:val="25142316"/>
    <w:rsid w:val="254D1862"/>
    <w:rsid w:val="2A385C10"/>
    <w:rsid w:val="2A7D09E7"/>
    <w:rsid w:val="2AA36D55"/>
    <w:rsid w:val="2B5A68EF"/>
    <w:rsid w:val="2C1B633C"/>
    <w:rsid w:val="2DAD2993"/>
    <w:rsid w:val="2FA261FF"/>
    <w:rsid w:val="326445B6"/>
    <w:rsid w:val="382837BA"/>
    <w:rsid w:val="3ACC7BBF"/>
    <w:rsid w:val="3BA93520"/>
    <w:rsid w:val="3D0A07DD"/>
    <w:rsid w:val="3E3C35BA"/>
    <w:rsid w:val="3E957A4A"/>
    <w:rsid w:val="3FAC3362"/>
    <w:rsid w:val="3FFA119A"/>
    <w:rsid w:val="449D5F8E"/>
    <w:rsid w:val="461E1CD1"/>
    <w:rsid w:val="46B37C36"/>
    <w:rsid w:val="46D07F94"/>
    <w:rsid w:val="487B7E36"/>
    <w:rsid w:val="4AF76EE7"/>
    <w:rsid w:val="4D0B7C0B"/>
    <w:rsid w:val="4E8624AE"/>
    <w:rsid w:val="508B060B"/>
    <w:rsid w:val="50B14D83"/>
    <w:rsid w:val="513310A1"/>
    <w:rsid w:val="570A2E3D"/>
    <w:rsid w:val="5B4D5CAB"/>
    <w:rsid w:val="60D67B31"/>
    <w:rsid w:val="6184367C"/>
    <w:rsid w:val="637E24E5"/>
    <w:rsid w:val="641340BD"/>
    <w:rsid w:val="64E24C70"/>
    <w:rsid w:val="65343C9D"/>
    <w:rsid w:val="6AA37D8C"/>
    <w:rsid w:val="6B803F31"/>
    <w:rsid w:val="6EB50F73"/>
    <w:rsid w:val="6F15322D"/>
    <w:rsid w:val="6F883AAD"/>
    <w:rsid w:val="70E06E65"/>
    <w:rsid w:val="71AD4C2A"/>
    <w:rsid w:val="727265F5"/>
    <w:rsid w:val="74DC6AEA"/>
    <w:rsid w:val="75515639"/>
    <w:rsid w:val="75545746"/>
    <w:rsid w:val="764F2993"/>
    <w:rsid w:val="7A4477E2"/>
    <w:rsid w:val="7B123E22"/>
    <w:rsid w:val="7B6052E9"/>
    <w:rsid w:val="7CCE21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 fillcolor="white">
      <v:fill color="white"/>
    </o:shapedefaults>
    <o:shapelayout v:ext="edit">
      <o:idmap v:ext="edit" data="1"/>
    </o:shapelayout>
  </w:shapeDefaults>
  <w:decimalSymbol w:val="."/>
  <w:listSeparator w:val=","/>
  <w14:docId w14:val="3D8B988C"/>
  <w15:docId w15:val="{AAC94240-F6DF-405B-A4E7-919A3918E9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qFormat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 w:cs="Courier New"/>
      <w:szCs w:val="21"/>
    </w:rPr>
  </w:style>
  <w:style w:type="paragraph" w:styleId="a5">
    <w:name w:val="Balloon Text"/>
    <w:basedOn w:val="a"/>
    <w:semiHidden/>
    <w:qFormat/>
    <w:rPr>
      <w:sz w:val="18"/>
      <w:szCs w:val="18"/>
    </w:rPr>
  </w:style>
  <w:style w:type="paragraph" w:styleId="a6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page number"/>
    <w:basedOn w:val="a0"/>
    <w:qFormat/>
  </w:style>
  <w:style w:type="table" w:styleId="a9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纯文本 字符"/>
    <w:basedOn w:val="a0"/>
    <w:link w:val="a3"/>
    <w:qFormat/>
    <w:rPr>
      <w:rFonts w:ascii="宋体" w:hAnsi="Courier New" w:cs="Courier New"/>
      <w:kern w:val="2"/>
      <w:sz w:val="21"/>
      <w:szCs w:val="21"/>
    </w:rPr>
  </w:style>
  <w:style w:type="character" w:styleId="aa">
    <w:name w:val="Placeholder Text"/>
    <w:basedOn w:val="a0"/>
    <w:uiPriority w:val="99"/>
    <w:unhideWhenUsed/>
    <w:rsid w:val="004908B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5.bin"/><Relationship Id="rId138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8.wmf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6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3.wmf"/><Relationship Id="rId134" Type="http://schemas.openxmlformats.org/officeDocument/2006/relationships/header" Target="header1.xml"/><Relationship Id="rId13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9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3.bin"/><Relationship Id="rId137" Type="http://schemas.openxmlformats.org/officeDocument/2006/relationships/footer" Target="footer2.xml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header" Target="header2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footer" Target="footer1.xml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62825C1-2977-4888-AC65-77C0088F52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4</Pages>
  <Words>743</Words>
  <Characters>2752</Characters>
  <Application>Microsoft Office Word</Application>
  <DocSecurity>0</DocSecurity>
  <Lines>22</Lines>
  <Paragraphs>6</Paragraphs>
  <ScaleCrop>false</ScaleCrop>
  <Company>Legend (Beijing) Limited</Company>
  <LinksUpToDate>false</LinksUpToDate>
  <CharactersWithSpaces>3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西工学院 2010 — 2011 学年第 2 学期课程考核试题</dc:title>
  <dc:creator>hech</dc:creator>
  <cp:lastModifiedBy>Administrator</cp:lastModifiedBy>
  <cp:revision>8</cp:revision>
  <cp:lastPrinted>2019-01-04T07:08:00Z</cp:lastPrinted>
  <dcterms:created xsi:type="dcterms:W3CDTF">2019-01-03T03:19:00Z</dcterms:created>
  <dcterms:modified xsi:type="dcterms:W3CDTF">2019-01-04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400</vt:lpwstr>
  </property>
</Properties>
</file>